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4" r:id="rId9"/>
    <p:sldId id="266" r:id="rId10"/>
    <p:sldId id="267" r:id="rId11"/>
    <p:sldId id="268" r:id="rId12"/>
    <p:sldId id="269" r:id="rId13"/>
    <p:sldId id="270" r:id="rId14"/>
  </p:sldIdLst>
  <p:sldSz cx="9144000" cy="5715000" type="screen16x10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210DB3"/>
    <a:srgbClr val="009242"/>
    <a:srgbClr val="FF00FF"/>
    <a:srgbClr val="FF99FF"/>
    <a:srgbClr val="FF66FF"/>
    <a:srgbClr val="00A44A"/>
    <a:srgbClr val="FDC7DA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1E171933-4619-4E11-9A3F-F7608DF75F80}" styleName="Средний стиль 1 -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94" autoAdjust="0"/>
    <p:restoredTop sz="94660"/>
  </p:normalViewPr>
  <p:slideViewPr>
    <p:cSldViewPr>
      <p:cViewPr>
        <p:scale>
          <a:sx n="100" d="100"/>
          <a:sy n="100" d="100"/>
        </p:scale>
        <p:origin x="-850" y="-72"/>
      </p:cViewPr>
      <p:guideLst>
        <p:guide orient="horz" pos="180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DBE161F2-409F-4AC9-9775-082E8BEEC5A2}" type="datetimeFigureOut">
              <a:rPr lang="ru-RU"/>
              <a:pPr>
                <a:defRPr/>
              </a:pPr>
              <a:t>03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30077BB-EEF0-4756-8734-4D5FC644C33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9354157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40FBFD-25B6-4D12-9B82-AB3AE9BDE805}" type="datetime1">
              <a:rPr lang="ru-RU"/>
              <a:pPr>
                <a:defRPr/>
              </a:pPr>
              <a:t>03.07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E76E50-A1D9-4A64-865F-3A7AECF2915D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33128401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671D0B-9953-4E70-9287-927ABBF3B29B}" type="datetime1">
              <a:rPr lang="ru-RU"/>
              <a:pPr>
                <a:defRPr/>
              </a:pPr>
              <a:t>03.07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EBAAE-7CA6-4EAB-A7D7-11FDA0923324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393447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28866"/>
            <a:ext cx="2057400" cy="4876271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28866"/>
            <a:ext cx="6019800" cy="4876271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FBCAE9-F3FD-48C3-A53D-755834A88F4A}" type="datetime1">
              <a:rPr lang="ru-RU"/>
              <a:pPr>
                <a:defRPr/>
              </a:pPr>
              <a:t>03.07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CB4938-2797-4092-9F74-8E248A6DF923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3889171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F0BEA-63B9-4847-BB1E-31C2AD099806}" type="datetime1">
              <a:rPr lang="ru-RU"/>
              <a:pPr>
                <a:defRPr/>
              </a:pPr>
              <a:t>03.07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C11970-CC05-4D02-B4D9-D0C9ECD9B072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17945927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3672418"/>
            <a:ext cx="7772400" cy="113506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B89592-A5BF-4F61-8A56-423C97BC7228}" type="datetime1">
              <a:rPr lang="ru-RU"/>
              <a:pPr>
                <a:defRPr/>
              </a:pPr>
              <a:t>03.07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580226-C103-44D3-840A-2A7AA4AA2F28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19975118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333501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333501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A7C851-414B-4ABF-9876-0E656E5597B2}" type="datetime1">
              <a:rPr lang="ru-RU"/>
              <a:pPr>
                <a:defRPr/>
              </a:pPr>
              <a:t>03.07.2022</a:t>
            </a:fld>
            <a:endParaRPr lang="ru-RU" dirty="0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B36DCD-DF75-4A9D-98D7-CDAFC0681EC5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4057448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279261"/>
            <a:ext cx="4041775" cy="53313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7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42A311-D6B0-44C4-AD5B-E9C2B00AE4A5}" type="datetime1">
              <a:rPr lang="ru-RU"/>
              <a:pPr>
                <a:defRPr/>
              </a:pPr>
              <a:t>03.07.2022</a:t>
            </a:fld>
            <a:endParaRPr lang="ru-RU" dirty="0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8E10C0-47FA-4B67-83BB-D6221572DC54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36226941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D71FAB-DD4F-4331-A395-8B66EF700D83}" type="datetime1">
              <a:rPr lang="ru-RU"/>
              <a:pPr>
                <a:defRPr/>
              </a:pPr>
              <a:t>03.07.2022</a:t>
            </a:fld>
            <a:endParaRPr lang="ru-RU" dirty="0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123909-5F6E-491D-B135-745B4092C21D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690927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CEC839-B6F5-487D-86FA-5EDE58868C00}" type="datetime1">
              <a:rPr lang="ru-RU"/>
              <a:pPr>
                <a:defRPr/>
              </a:pPr>
              <a:t>03.07.2022</a:t>
            </a:fld>
            <a:endParaRPr lang="ru-RU" dirty="0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848215-4CDA-433F-9254-176A07585E9E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3873099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27541"/>
            <a:ext cx="3008313" cy="96837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27543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195918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02431-4ADF-4124-B8C4-17B52B0A9560}" type="datetime1">
              <a:rPr lang="ru-RU"/>
              <a:pPr>
                <a:defRPr/>
              </a:pPr>
              <a:t>03.07.2022</a:t>
            </a:fld>
            <a:endParaRPr lang="ru-RU" dirty="0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252C4-015A-499F-8AD6-A9391AEB62EF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18248628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088E03-233F-4568-84DD-F404DA2E9BB1}" type="datetime1">
              <a:rPr lang="ru-RU"/>
              <a:pPr>
                <a:defRPr/>
              </a:pPr>
              <a:t>03.07.2022</a:t>
            </a:fld>
            <a:endParaRPr lang="ru-RU" dirty="0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083BF-C04B-40CA-826E-BFA08CB9311E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1104950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28600"/>
            <a:ext cx="82296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333500"/>
            <a:ext cx="82296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5297488"/>
            <a:ext cx="2133600" cy="3032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77F83CB-B244-47A3-B986-F5CC6ED24420}" type="datetime1">
              <a:rPr lang="ru-RU"/>
              <a:pPr>
                <a:defRPr/>
              </a:pPr>
              <a:t>03.07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5297488"/>
            <a:ext cx="2895600" cy="3032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5297488"/>
            <a:ext cx="2133600" cy="3032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C8D7C95-5C2A-45D3-A799-68C9B8B64D75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8.bin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emf"/><Relationship Id="rId4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0" y="7938"/>
            <a:ext cx="9144000" cy="1460500"/>
          </a:xfrm>
        </p:spPr>
        <p:txBody>
          <a:bodyPr rtlCol="0">
            <a:normAutofit fontScale="2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ru-RU" sz="1800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ru-RU" sz="6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Федеральное государственное бюджетное </a:t>
            </a:r>
            <a:endParaRPr lang="en-US" sz="6400" dirty="0" smtClean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ru-RU" sz="6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учреждение науки</a:t>
            </a:r>
            <a:endParaRPr lang="en-US" sz="6400" dirty="0" smtClean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sz="6400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ru-RU" sz="7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Институт </a:t>
            </a:r>
            <a:r>
              <a:rPr lang="ru-RU" sz="7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химии растворов им. Г.А. </a:t>
            </a:r>
            <a:r>
              <a:rPr lang="ru-RU" sz="72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Крестова</a:t>
            </a:r>
            <a:endParaRPr lang="ru-RU" sz="7200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ru-RU" sz="7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Российской академии наук</a:t>
            </a:r>
            <a:endParaRPr lang="ru-RU" sz="1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1549400"/>
            <a:ext cx="9144000" cy="0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Скругленный прямоугольник 10"/>
          <p:cNvSpPr/>
          <p:nvPr/>
        </p:nvSpPr>
        <p:spPr>
          <a:xfrm>
            <a:off x="611188" y="2138363"/>
            <a:ext cx="7921625" cy="1531937"/>
          </a:xfrm>
          <a:prstGeom prst="round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ru-RU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«Аксиально-координированные триады на основе </a:t>
            </a:r>
            <a:r>
              <a:rPr lang="ru-RU" sz="28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порфирината</a:t>
            </a:r>
            <a:r>
              <a:rPr lang="ru-RU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олова (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V)</a:t>
            </a:r>
            <a:r>
              <a:rPr lang="ru-RU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: синтез и спектрально-флуоресцентные свойства»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819150" y="4186238"/>
            <a:ext cx="4176713" cy="368300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Выполнил: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Лебедев Иван Сергеевич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819150" y="4537075"/>
            <a:ext cx="6921500" cy="369888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Руководитель: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д-р хим. наук, проф. </a:t>
            </a:r>
            <a:r>
              <a:rPr lang="ru-RU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Мамардашвили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Н.Ж.</a:t>
            </a:r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0" y="5043488"/>
            <a:ext cx="9144000" cy="0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Прямоугольник 15"/>
          <p:cNvSpPr/>
          <p:nvPr/>
        </p:nvSpPr>
        <p:spPr>
          <a:xfrm>
            <a:off x="3671888" y="5216525"/>
            <a:ext cx="1800225" cy="3381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Иваново, 2022</a:t>
            </a:r>
          </a:p>
        </p:txBody>
      </p:sp>
      <p:pic>
        <p:nvPicPr>
          <p:cNvPr id="2057" name="Picture 12" descr="C:\Users\lis\Downloads\2022-05-20_20-15-0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9280" t="6390" r="5885" b="7954"/>
          <a:stretch>
            <a:fillRect/>
          </a:stretch>
        </p:blipFill>
        <p:spPr bwMode="auto">
          <a:xfrm>
            <a:off x="179388" y="77788"/>
            <a:ext cx="1368425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8" name="Объект 8"/>
          <p:cNvGraphicFramePr>
            <a:graphicFrameLocks noChangeAspect="1"/>
          </p:cNvGraphicFramePr>
          <p:nvPr/>
        </p:nvGraphicFramePr>
        <p:xfrm>
          <a:off x="7732713" y="185738"/>
          <a:ext cx="1158875" cy="1157287"/>
        </p:xfrm>
        <a:graphic>
          <a:graphicData uri="http://schemas.openxmlformats.org/presentationml/2006/ole">
            <p:oleObj spid="_x0000_s2070" name="CS ChemDraw Drawing" r:id="rId4" imgW="1983913" imgH="1982759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999288" y="5411788"/>
            <a:ext cx="2133600" cy="303212"/>
          </a:xfrm>
        </p:spPr>
        <p:txBody>
          <a:bodyPr/>
          <a:lstStyle/>
          <a:p>
            <a:pPr>
              <a:defRPr/>
            </a:pPr>
            <a:fld id="{077F728E-D5F3-4B77-97DF-22605F676018}" type="slidenum">
              <a:rPr lang="ru-RU" sz="16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pPr>
                <a:defRPr/>
              </a:pPr>
              <a:t>10</a:t>
            </a:fld>
            <a:endParaRPr lang="ru-RU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>
            <a:off x="215900" y="581025"/>
            <a:ext cx="8712200" cy="0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06363" y="82550"/>
            <a:ext cx="465296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Флуоресцентные свойства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131763" y="554038"/>
            <a:ext cx="7392987" cy="3222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ru-RU" sz="1500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73038" y="554038"/>
            <a:ext cx="7392987" cy="3381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Влияние вязкости среды</a:t>
            </a:r>
          </a:p>
        </p:txBody>
      </p:sp>
      <p:graphicFrame>
        <p:nvGraphicFramePr>
          <p:cNvPr id="11271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45269117"/>
              </p:ext>
            </p:extLst>
          </p:nvPr>
        </p:nvGraphicFramePr>
        <p:xfrm>
          <a:off x="-233363" y="554038"/>
          <a:ext cx="4992688" cy="3527425"/>
        </p:xfrm>
        <a:graphic>
          <a:graphicData uri="http://schemas.openxmlformats.org/presentationml/2006/ole">
            <p:oleObj spid="_x0000_s11317" name="Graph" r:id="rId3" imgW="4276800" imgH="3023280" progId="Origin50.Graph">
              <p:embed/>
            </p:oleObj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1130300" y="912813"/>
            <a:ext cx="3203575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 b="1" dirty="0" err="1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nP</a:t>
            </a:r>
            <a:r>
              <a:rPr lang="en-US" sz="1200" b="1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-(Erythrosine)2, 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H</a:t>
            </a:r>
            <a:r>
              <a:rPr lang="en-US" sz="1200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l</a:t>
            </a:r>
            <a:r>
              <a:rPr lang="en-US" sz="1200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, %</a:t>
            </a:r>
            <a:r>
              <a:rPr lang="ru-RU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: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200" dirty="0" smtClean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aseline </a:t>
            </a:r>
            <a:r>
              <a:rPr lang="en-US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oil</a:t>
            </a:r>
          </a:p>
          <a:p>
            <a:pPr algn="ctr">
              <a:defRPr/>
            </a:pPr>
            <a:r>
              <a:rPr lang="el-GR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λ</a:t>
            </a:r>
            <a:r>
              <a:rPr lang="en-US" sz="1200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x 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 </a:t>
            </a:r>
            <a:r>
              <a: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550 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m</a:t>
            </a:r>
            <a:r>
              <a:rPr lang="en-US" sz="1200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,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l-GR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λ</a:t>
            </a:r>
            <a:r>
              <a:rPr lang="en-US" sz="1200" baseline="-25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m</a:t>
            </a:r>
            <a:r>
              <a:rPr lang="en-US" sz="1200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 </a:t>
            </a:r>
            <a:r>
              <a: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5</a:t>
            </a:r>
            <a:r>
              <a:rPr lang="ru-RU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88</a:t>
            </a:r>
            <a:r>
              <a: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m</a:t>
            </a:r>
            <a:endParaRPr lang="en-US" sz="1200" dirty="0">
              <a:solidFill>
                <a:srgbClr val="FF00FF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>
              <a:defRPr/>
            </a:pPr>
            <a:endParaRPr lang="en-US" sz="1600" dirty="0">
              <a:solidFill>
                <a:srgbClr val="FF00FF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03734285"/>
              </p:ext>
            </p:extLst>
          </p:nvPr>
        </p:nvGraphicFramePr>
        <p:xfrm>
          <a:off x="4219580" y="625252"/>
          <a:ext cx="4828155" cy="3414118"/>
        </p:xfrm>
        <a:graphic>
          <a:graphicData uri="http://schemas.openxmlformats.org/presentationml/2006/ole">
            <p:oleObj spid="_x0000_s11318" name="Graph" r:id="rId4" imgW="4276800" imgH="3024720" progId="Origin50.Graph">
              <p:embed/>
            </p:oleObj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338138" y="4530725"/>
            <a:ext cx="1827212" cy="585788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4" name="Прямоугольник 2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8951" y="4513684"/>
            <a:ext cx="1826141" cy="584775"/>
          </a:xfrm>
          <a:prstGeom prst="rect">
            <a:avLst/>
          </a:prstGeom>
          <a:blipFill rotWithShape="1">
            <a:blip r:embed="rId5" cstate="print"/>
            <a:stretch>
              <a:fillRect/>
            </a:stretch>
          </a:blipFill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25" name="TextBox 2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55776" y="5230403"/>
            <a:ext cx="387449" cy="307777"/>
          </a:xfrm>
          <a:prstGeom prst="rect">
            <a:avLst/>
          </a:prstGeom>
          <a:blipFill rotWithShape="1">
            <a:blip r:embed="rId6" cstate="print"/>
            <a:srcRect/>
            <a:stretch>
              <a:fillRect t="-2000" r="-220261" b="-20000"/>
            </a:stretch>
          </a:blipFill>
        </p:spPr>
        <p:txBody>
          <a:bodyPr/>
          <a:lstStyle/>
          <a:p>
            <a:r>
              <a:rPr lang="ru-RU" dirty="0">
                <a:noFill/>
              </a:rPr>
              <a:t> </a:t>
            </a:r>
          </a:p>
        </p:txBody>
      </p:sp>
      <p:pic>
        <p:nvPicPr>
          <p:cNvPr id="26" name="Picture 1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811588"/>
            <a:ext cx="1620838" cy="143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1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0" y="3840163"/>
            <a:ext cx="1620838" cy="143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2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3900488"/>
            <a:ext cx="1622425" cy="143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Прямоугольник 30"/>
          <p:cNvSpPr/>
          <p:nvPr/>
        </p:nvSpPr>
        <p:spPr>
          <a:xfrm>
            <a:off x="5093494" y="5254627"/>
            <a:ext cx="531813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1.05</a:t>
            </a:r>
            <a:endParaRPr lang="ru-RU" sz="1400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6994525" y="5253039"/>
            <a:ext cx="533400" cy="3063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1.15</a:t>
            </a:r>
            <a:endParaRPr lang="ru-RU" sz="1400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1690" y="5110163"/>
            <a:ext cx="160011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Уравнение </a:t>
            </a:r>
          </a:p>
          <a:p>
            <a:pPr algn="ctr">
              <a:defRPr/>
            </a:pPr>
            <a:r>
              <a:rPr lang="ru-RU" sz="12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Фёрстера</a:t>
            </a:r>
            <a:r>
              <a:rPr lang="ru-RU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-Гофмана</a:t>
            </a:r>
          </a:p>
        </p:txBody>
      </p:sp>
      <p:sp>
        <p:nvSpPr>
          <p:cNvPr id="36" name="Прямоугольник 35"/>
          <p:cNvSpPr/>
          <p:nvPr/>
        </p:nvSpPr>
        <p:spPr>
          <a:xfrm>
            <a:off x="3203890" y="5251449"/>
            <a:ext cx="5325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.75</a:t>
            </a:r>
            <a:endParaRPr lang="ru-RU" sz="1400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999288" y="5411788"/>
            <a:ext cx="2133600" cy="303212"/>
          </a:xfrm>
        </p:spPr>
        <p:txBody>
          <a:bodyPr/>
          <a:lstStyle/>
          <a:p>
            <a:pPr>
              <a:defRPr/>
            </a:pPr>
            <a:fld id="{077F728E-D5F3-4B77-97DF-22605F676018}" type="slidenum">
              <a:rPr lang="ru-RU" sz="16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pPr>
                <a:defRPr/>
              </a:pPr>
              <a:t>11</a:t>
            </a:fld>
            <a:endParaRPr lang="ru-RU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>
            <a:off x="215900" y="581025"/>
            <a:ext cx="8712200" cy="0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06363" y="82550"/>
            <a:ext cx="465296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Флуоресцентные свойства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131763" y="554038"/>
            <a:ext cx="7392987" cy="3222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ru-RU" sz="1500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73038" y="554038"/>
            <a:ext cx="7392987" cy="3381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Влияние </a:t>
            </a:r>
            <a:r>
              <a:rPr lang="ru-RU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кислотности </a:t>
            </a:r>
            <a:r>
              <a:rPr lang="ru-RU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среды</a:t>
            </a:r>
          </a:p>
        </p:txBody>
      </p:sp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5383" y="4154561"/>
            <a:ext cx="4853235" cy="1338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Прямоугольник 12"/>
          <p:cNvSpPr/>
          <p:nvPr/>
        </p:nvSpPr>
        <p:spPr>
          <a:xfrm>
            <a:off x="2286000" y="829556"/>
            <a:ext cx="4572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100" dirty="0" err="1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nP</a:t>
            </a:r>
            <a:r>
              <a:rPr lang="en-US" sz="1100" dirty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-(Fluorescein)2, </a:t>
            </a:r>
            <a:r>
              <a:rPr lang="en-US" sz="11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MF</a:t>
            </a:r>
            <a:r>
              <a:rPr lang="ru-RU" sz="11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:</a:t>
            </a:r>
            <a:r>
              <a:rPr lang="en-US" sz="11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H</a:t>
            </a:r>
            <a:r>
              <a:rPr lang="en-US" sz="11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11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O</a:t>
            </a:r>
            <a:br>
              <a:rPr lang="en-US" sz="11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</a:br>
            <a:r>
              <a:rPr lang="en-US" sz="11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HCl</a:t>
            </a:r>
            <a:r>
              <a:rPr lang="en-US" sz="11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/KOH</a:t>
            </a:r>
            <a:endParaRPr lang="en-US" sz="1100" dirty="0">
              <a:solidFill>
                <a:srgbClr val="210DB3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72506526"/>
              </p:ext>
            </p:extLst>
          </p:nvPr>
        </p:nvGraphicFramePr>
        <p:xfrm>
          <a:off x="539552" y="837683"/>
          <a:ext cx="4276725" cy="3024187"/>
        </p:xfrm>
        <a:graphic>
          <a:graphicData uri="http://schemas.openxmlformats.org/presentationml/2006/ole">
            <p:oleObj spid="_x0000_s26653" name="Graph" r:id="rId4" imgW="4276800" imgH="3024720" progId="Origin50.Graph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316689" y="3741797"/>
            <a:ext cx="25106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С</a:t>
            </a:r>
            <a:r>
              <a:rPr lang="ru-RU" sz="16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Н+/</a:t>
            </a:r>
            <a:r>
              <a:rPr lang="en-US" sz="16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OH-</a:t>
            </a:r>
            <a:r>
              <a:rPr lang="ru-RU" sz="16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ru-RU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 10</a:t>
            </a:r>
            <a:r>
              <a:rPr lang="en-US" sz="16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-7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-10</a:t>
            </a:r>
            <a:r>
              <a:rPr lang="en-US" sz="16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-6 </a:t>
            </a:r>
            <a:r>
              <a:rPr lang="ru-RU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моль/л</a:t>
            </a:r>
            <a:r>
              <a:rPr lang="ru-RU" sz="16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endParaRPr lang="ru-RU" sz="1600" baseline="-25000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3368280" y="3699282"/>
            <a:ext cx="2407441" cy="411847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194898" y="1417340"/>
            <a:ext cx="12009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λ</a:t>
            </a:r>
            <a:r>
              <a:rPr lang="en-US" sz="1400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x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ru-RU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 425 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m</a:t>
            </a:r>
            <a:endParaRPr lang="ru-RU" sz="1400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2077429" y="1417340"/>
            <a:ext cx="12009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λ</a:t>
            </a:r>
            <a:r>
              <a:rPr lang="en-US" sz="1400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x</a:t>
            </a: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ru-RU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 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520</a:t>
            </a:r>
            <a:r>
              <a:rPr lang="ru-RU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m</a:t>
            </a:r>
            <a:endParaRPr lang="ru-RU" sz="14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53136297"/>
              </p:ext>
            </p:extLst>
          </p:nvPr>
        </p:nvGraphicFramePr>
        <p:xfrm>
          <a:off x="4638324" y="806817"/>
          <a:ext cx="4345872" cy="3073083"/>
        </p:xfrm>
        <a:graphic>
          <a:graphicData uri="http://schemas.openxmlformats.org/presentationml/2006/ole">
            <p:oleObj spid="_x0000_s26654" name="Graph" r:id="rId5" imgW="4276800" imgH="3024720" progId="Origin50.Graph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667400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008812" y="5411788"/>
            <a:ext cx="2133600" cy="303212"/>
          </a:xfrm>
        </p:spPr>
        <p:txBody>
          <a:bodyPr/>
          <a:lstStyle/>
          <a:p>
            <a:pPr>
              <a:defRPr/>
            </a:pPr>
            <a:fld id="{B338E8AA-8772-4146-A431-2134C2F4E51A}" type="slidenum">
              <a:rPr lang="ru-RU" sz="16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pPr>
                <a:defRPr/>
              </a:pPr>
              <a:t>12</a:t>
            </a:fld>
            <a:endParaRPr lang="ru-RU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215900" y="581025"/>
            <a:ext cx="8712200" cy="0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06363" y="82550"/>
            <a:ext cx="5707012" cy="5539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Перспективы развития работы</a:t>
            </a:r>
            <a:endParaRPr lang="ru-RU" sz="3000" b="1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9512" y="625252"/>
            <a:ext cx="5904656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Определение геометрических, электронных и энергетических параметров </a:t>
            </a:r>
            <a:r>
              <a:rPr lang="ru-RU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диаксиальных</a:t>
            </a:r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комплексов в основном и возбужденном состоянии с помощью квантово-химических расчетов</a:t>
            </a:r>
          </a:p>
          <a:p>
            <a:pPr>
              <a:buFont typeface="Wingdings" pitchFamily="2" charset="2"/>
              <a:buChar char="§"/>
            </a:pPr>
            <a:endParaRPr lang="ru-RU" dirty="0" smtClean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>
              <a:buFont typeface="Wingdings" pitchFamily="2" charset="2"/>
              <a:buChar char="§"/>
            </a:pPr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Анализ </a:t>
            </a:r>
            <a:r>
              <a:rPr lang="ru-RU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конформационной</a:t>
            </a:r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подвижности и оценка влияния </a:t>
            </a:r>
            <a:r>
              <a:rPr lang="ru-RU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конформации</a:t>
            </a:r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ru-RU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флуорофора</a:t>
            </a:r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и </a:t>
            </a:r>
            <a:r>
              <a:rPr lang="ru-RU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макроцикла</a:t>
            </a:r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на электронные свойства комплексов 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endParaRPr lang="ru-RU" dirty="0" smtClean="0"/>
          </a:p>
          <a:p>
            <a:pPr>
              <a:buFont typeface="Wingdings" pitchFamily="2" charset="2"/>
              <a:buChar char="§"/>
            </a:pPr>
            <a:endParaRPr lang="ru-RU" dirty="0" smtClean="0"/>
          </a:p>
          <a:p>
            <a:pPr>
              <a:buFont typeface="Wingdings" pitchFamily="2" charset="2"/>
              <a:buChar char="§"/>
            </a:pPr>
            <a:endParaRPr lang="ru-RU" dirty="0" smtClean="0"/>
          </a:p>
          <a:p>
            <a:pPr>
              <a:buFont typeface="Wingdings" pitchFamily="2" charset="2"/>
              <a:buChar char="§"/>
            </a:pPr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Синтез </a:t>
            </a:r>
            <a:r>
              <a:rPr lang="ru-R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полипорфириновых</a:t>
            </a:r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массивов различного строения на основе полученных </a:t>
            </a:r>
            <a:r>
              <a:rPr lang="ru-RU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диаксиальных</a:t>
            </a:r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комплексов 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buFont typeface="Wingdings" pitchFamily="2" charset="2"/>
              <a:buChar char="§"/>
            </a:pPr>
            <a:endParaRPr lang="ru-RU" dirty="0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72200" y="841276"/>
            <a:ext cx="2520280" cy="2584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Выгнутая влево стрелка 16"/>
          <p:cNvSpPr/>
          <p:nvPr/>
        </p:nvSpPr>
        <p:spPr>
          <a:xfrm>
            <a:off x="7338784" y="1872248"/>
            <a:ext cx="216024" cy="216024"/>
          </a:xfrm>
          <a:prstGeom prst="curved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8" name="Выгнутая влево стрелка 17"/>
          <p:cNvSpPr/>
          <p:nvPr/>
        </p:nvSpPr>
        <p:spPr>
          <a:xfrm rot="4646734">
            <a:off x="7140318" y="1073286"/>
            <a:ext cx="187924" cy="193524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pic>
        <p:nvPicPr>
          <p:cNvPr id="2868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3577580"/>
            <a:ext cx="1877224" cy="572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83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04808" y="3433564"/>
            <a:ext cx="2730539" cy="825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2087285" y="3687688"/>
            <a:ext cx="6062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,  где</a:t>
            </a:r>
            <a:endParaRPr lang="ru-RU" sz="1400" dirty="0">
              <a:solidFill>
                <a:schemeClr val="tx1">
                  <a:lumMod val="85000"/>
                  <a:lumOff val="1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9512" y="3043044"/>
            <a:ext cx="54815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i="1" dirty="0" smtClean="0">
                <a:latin typeface="Arial" pitchFamily="34" charset="0"/>
                <a:ea typeface="Arial Unicode MS" pitchFamily="34" charset="-128"/>
                <a:cs typeface="Arial" pitchFamily="34" charset="0"/>
              </a:rPr>
              <a:t>   Гидродинамическое приближение в рамках теории </a:t>
            </a:r>
            <a:r>
              <a:rPr lang="ru-RU" sz="1400" i="1" dirty="0" err="1" smtClean="0">
                <a:latin typeface="Arial" pitchFamily="34" charset="0"/>
                <a:ea typeface="Arial Unicode MS" pitchFamily="34" charset="-128"/>
                <a:cs typeface="Arial" pitchFamily="34" charset="0"/>
              </a:rPr>
              <a:t>Крамера</a:t>
            </a:r>
            <a:r>
              <a:rPr lang="ru-RU" sz="14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:</a:t>
            </a:r>
            <a:endParaRPr lang="ru-RU" sz="14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0881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008812" y="5411788"/>
            <a:ext cx="2133600" cy="303212"/>
          </a:xfrm>
        </p:spPr>
        <p:txBody>
          <a:bodyPr/>
          <a:lstStyle/>
          <a:p>
            <a:pPr>
              <a:defRPr/>
            </a:pPr>
            <a:fld id="{B338E8AA-8772-4146-A431-2134C2F4E51A}" type="slidenum">
              <a:rPr lang="ru-RU" sz="16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pPr>
                <a:defRPr/>
              </a:pPr>
              <a:t>13</a:t>
            </a:fld>
            <a:endParaRPr lang="ru-RU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215900" y="581025"/>
            <a:ext cx="8712200" cy="0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06363" y="82550"/>
            <a:ext cx="1636987" cy="5539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Выводы</a:t>
            </a:r>
            <a:endParaRPr lang="ru-RU" sz="3000" b="1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1" name="TextBox 10"/>
          <p:cNvSpPr txBox="1"/>
          <p:nvPr/>
        </p:nvSpPr>
        <p:spPr bwMode="auto">
          <a:xfrm>
            <a:off x="215900" y="841276"/>
            <a:ext cx="8712200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§"/>
              <a:defRPr/>
            </a:pPr>
            <a:endParaRPr lang="ru-RU" sz="1600" b="1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marL="285750" indent="-285750" algn="just">
              <a:buFont typeface="Wingdings" pitchFamily="2" charset="2"/>
              <a:buChar char="§"/>
            </a:pPr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Проведен синтез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5,15-</a:t>
            </a:r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дифенил-10, 20-ди(4-пиридил)-</a:t>
            </a:r>
            <a:r>
              <a:rPr lang="ru-RU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дигидроксипорфирината</a:t>
            </a:r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олова (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V)</a:t>
            </a:r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, а также аксиально-координированных триад на его основе с </a:t>
            </a:r>
            <a:r>
              <a:rPr lang="ru-RU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ксантеновыми</a:t>
            </a:r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красителями различной природы</a:t>
            </a:r>
          </a:p>
          <a:p>
            <a:pPr marL="285750" indent="-285750" algn="just">
              <a:buFont typeface="Wingdings" pitchFamily="2" charset="2"/>
              <a:buChar char="§"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marL="285750" indent="-285750" algn="just">
              <a:buFont typeface="Wingdings" pitchFamily="2" charset="2"/>
              <a:buChar char="§"/>
              <a:defRPr/>
            </a:pPr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Выполнена идентификация (ЭСП, МС, </a:t>
            </a:r>
            <a:r>
              <a:rPr lang="ru-RU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1</a:t>
            </a:r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Н-ЯМР) 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и </a:t>
            </a:r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определены важнейшие спектральные характеристики 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полученных </a:t>
            </a:r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соединений</a:t>
            </a:r>
          </a:p>
          <a:p>
            <a:pPr marL="285750" indent="-285750" algn="just">
              <a:buFont typeface="Wingdings" pitchFamily="2" charset="2"/>
              <a:buChar char="§"/>
              <a:defRPr/>
            </a:pPr>
            <a:endParaRPr lang="ru-RU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marL="285750" indent="-285750" algn="just">
              <a:buFont typeface="Wingdings" pitchFamily="2" charset="2"/>
              <a:buChar char="§"/>
              <a:defRPr/>
            </a:pPr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Исследованы флуоресцентные свойства и установлены критерии чувствительности флуоресценции аксиально-координированных триад к температуре, вязкости и кислотности среды </a:t>
            </a:r>
            <a:endParaRPr lang="ru-RU" sz="20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endParaRPr lang="ru-RU" b="1" dirty="0"/>
          </a:p>
          <a:p>
            <a:pPr>
              <a:defRPr/>
            </a:pPr>
            <a:endParaRPr lang="ru-RU" b="1" dirty="0"/>
          </a:p>
          <a:p>
            <a:pPr>
              <a:defRPr/>
            </a:pPr>
            <a:endParaRPr lang="ru-RU" b="1" dirty="0"/>
          </a:p>
          <a:p>
            <a:pPr>
              <a:defRPr/>
            </a:pPr>
            <a:endParaRPr lang="ru-RU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610566" y="4729708"/>
            <a:ext cx="39228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Спасибо за внимание!</a:t>
            </a:r>
            <a:endParaRPr lang="ru-RU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0881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4" descr="C:\Users\lis\Downloads\Гифка с Gifius.ru (1)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1288" y="1256755"/>
            <a:ext cx="461962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Прямая соединительная линия 3"/>
          <p:cNvCxnSpPr/>
          <p:nvPr/>
        </p:nvCxnSpPr>
        <p:spPr>
          <a:xfrm>
            <a:off x="215900" y="581025"/>
            <a:ext cx="8712200" cy="0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06363" y="82550"/>
            <a:ext cx="1943100" cy="5540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Введение</a:t>
            </a: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>
          <a:xfrm>
            <a:off x="7046913" y="5434013"/>
            <a:ext cx="2133600" cy="303212"/>
          </a:xfrm>
        </p:spPr>
        <p:txBody>
          <a:bodyPr/>
          <a:lstStyle/>
          <a:p>
            <a:pPr>
              <a:defRPr/>
            </a:pPr>
            <a:fld id="{E153F973-7086-471F-9467-5EBBA382297D}" type="slidenum">
              <a:rPr lang="ru-RU" sz="16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pPr>
                <a:defRPr/>
              </a:pPr>
              <a:t>2</a:t>
            </a:fld>
            <a:endParaRPr lang="ru-RU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3080" name="Picture 34" descr="C:\Users\lis\Downloads\Гифка с Gifius.ru (1)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408113" y="1798092"/>
            <a:ext cx="4603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34" descr="C:\Users\lis\Downloads\Гифка с Gifius.ru (1)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4265613" y="1974305"/>
            <a:ext cx="4603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34" descr="C:\Users\lis\Downloads\Гифка с Gifius.ru (1)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75" y="1439317"/>
            <a:ext cx="4603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34" descr="C:\Users\lis\Downloads\Гифка с Gifius.ru (1)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8775" y="3203030"/>
            <a:ext cx="6588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Picture 34" descr="C:\Users\lis\Downloads\Гифка с Gifius.ru (1)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4167188" y="4319042"/>
            <a:ext cx="658812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3776117"/>
            <a:ext cx="2303462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7" name="Picture 1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3793580"/>
            <a:ext cx="2303462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066255"/>
            <a:ext cx="5888037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079" name="Группа 1"/>
          <p:cNvGrpSpPr>
            <a:grpSpLocks/>
          </p:cNvGrpSpPr>
          <p:nvPr/>
        </p:nvGrpSpPr>
        <p:grpSpPr bwMode="auto">
          <a:xfrm>
            <a:off x="146050" y="2314030"/>
            <a:ext cx="2847975" cy="2878137"/>
            <a:chOff x="926308" y="2787150"/>
            <a:chExt cx="3071580" cy="3101402"/>
          </a:xfrm>
        </p:grpSpPr>
        <p:pic>
          <p:nvPicPr>
            <p:cNvPr id="3101" name="Picture 34" descr="C:\Users\lis\Downloads\Гифка с Gifius.ru (1).gif"/>
            <p:cNvPicPr>
              <a:picLocks noChangeAspect="1" noChangeArrowheads="1" noCrop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4758" y="2787150"/>
              <a:ext cx="496887" cy="512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02" name="Picture 34" descr="C:\Users\lis\Downloads\Гифка с Gifius.ru (1).gif"/>
            <p:cNvPicPr>
              <a:picLocks noChangeAspect="1" noChangeArrowheads="1" noCrop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933952" y="4037530"/>
              <a:ext cx="496887" cy="512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34" descr="C:\Users\lis\Downloads\Гифка с Gifius.ru (1).gif"/>
            <p:cNvPicPr>
              <a:picLocks noChangeAspect="1" noChangeArrowheads="1" noCrop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H="1">
              <a:off x="1438319" y="4037530"/>
              <a:ext cx="496887" cy="512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04" name="Picture 34" descr="C:\Users\lis\Downloads\Гифка с Gifius.ru (1).gif"/>
            <p:cNvPicPr>
              <a:picLocks noChangeAspect="1" noChangeArrowheads="1" noCrop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2300" y="4873724"/>
              <a:ext cx="496887" cy="512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05" name="Picture 34" descr="C:\Users\lis\Downloads\Гифка с Gifius.ru (1).gif"/>
            <p:cNvPicPr>
              <a:picLocks noChangeAspect="1" noChangeArrowheads="1" noCrop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152299" y="5376376"/>
              <a:ext cx="496887" cy="512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06" name="Picture 34" descr="C:\Users\lis\Downloads\Гифка с Gifius.ru (1).gif"/>
            <p:cNvPicPr>
              <a:picLocks noChangeAspect="1" noChangeArrowheads="1" noCrop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493356" y="4136579"/>
              <a:ext cx="496887" cy="512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07" name="Picture 34" descr="C:\Users\lis\Downloads\Гифка с Gifius.ru (1).gif"/>
            <p:cNvPicPr>
              <a:picLocks noChangeAspect="1" noChangeArrowheads="1" noCrop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2981180" y="4136578"/>
              <a:ext cx="496887" cy="512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08" name="Picture 34" descr="C:\Users\lis\Downloads\Гифка с Gifius.ru (1).gif"/>
            <p:cNvPicPr>
              <a:picLocks noChangeAspect="1" noChangeArrowheads="1" noCrop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284757" y="3299326"/>
              <a:ext cx="496887" cy="512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98" name="Picture 2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8" y="2498180"/>
            <a:ext cx="2546350" cy="251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23013" y="985292"/>
            <a:ext cx="2495550" cy="16462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ru-RU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Области применения:</a:t>
            </a:r>
            <a:endParaRPr lang="ru-RU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  <a:defRPr/>
            </a:pP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катализ</a:t>
            </a:r>
          </a:p>
          <a:p>
            <a:pPr marL="285750" indent="-285750">
              <a:buFont typeface="Wingdings" pitchFamily="2" charset="2"/>
              <a:buChar char="§"/>
              <a:defRPr/>
            </a:pP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оптоэлектроника</a:t>
            </a:r>
          </a:p>
          <a:p>
            <a:pPr marL="285750" indent="-285750">
              <a:buFont typeface="Wingdings" pitchFamily="2" charset="2"/>
              <a:buChar char="§"/>
              <a:defRPr/>
            </a:pP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разделение и хранение </a:t>
            </a:r>
          </a:p>
          <a:p>
            <a:pPr>
              <a:defRPr/>
            </a:pP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     веществ</a:t>
            </a:r>
          </a:p>
          <a:p>
            <a:pPr marL="285750" indent="-285750">
              <a:buFont typeface="Wingdings" pitchFamily="2" charset="2"/>
              <a:buChar char="§"/>
              <a:defRPr/>
            </a:pP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медицинская химия</a:t>
            </a:r>
            <a:endParaRPr lang="en-US" sz="1400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3099" name="Picture 2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55900" y="3214142"/>
            <a:ext cx="14160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2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4212432" y="2757736"/>
            <a:ext cx="13922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Группа 17"/>
          <p:cNvGrpSpPr>
            <a:grpSpLocks/>
          </p:cNvGrpSpPr>
          <p:nvPr/>
        </p:nvGrpSpPr>
        <p:grpSpPr bwMode="auto">
          <a:xfrm>
            <a:off x="6053138" y="3828505"/>
            <a:ext cx="919162" cy="611187"/>
            <a:chOff x="6053687" y="4301152"/>
            <a:chExt cx="918149" cy="612000"/>
          </a:xfrm>
        </p:grpSpPr>
        <p:pic>
          <p:nvPicPr>
            <p:cNvPr id="3" name="Picture 28" descr="C:\Users\lis\Desktop\лампочка 3.jp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3687" y="4301152"/>
              <a:ext cx="593390" cy="61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6576985" y="4353609"/>
              <a:ext cx="394851" cy="52298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sz="28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=</a:t>
              </a:r>
              <a:endParaRPr lang="ru-RU" sz="1200" b="1" dirty="0"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324725" y="4855617"/>
            <a:ext cx="9604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200" b="1">
                <a:solidFill>
                  <a:srgbClr val="FF0000"/>
                </a:solidFill>
              </a:rPr>
              <a:t>R</a:t>
            </a:r>
            <a:r>
              <a:rPr lang="ru-RU" sz="1200" b="1">
                <a:solidFill>
                  <a:srgbClr val="FF0000"/>
                </a:solidFill>
              </a:rPr>
              <a:t> </a:t>
            </a:r>
            <a:r>
              <a:rPr lang="en-US" sz="1200" b="1">
                <a:solidFill>
                  <a:srgbClr val="FF0000"/>
                </a:solidFill>
              </a:rPr>
              <a:t>=</a:t>
            </a:r>
            <a:r>
              <a:rPr lang="ru-RU" sz="1200" b="1">
                <a:solidFill>
                  <a:srgbClr val="FF0000"/>
                </a:solidFill>
              </a:rPr>
              <a:t> </a:t>
            </a:r>
            <a:r>
              <a:rPr lang="en-US" sz="1200" b="1">
                <a:solidFill>
                  <a:srgbClr val="FF0000"/>
                </a:solidFill>
              </a:rPr>
              <a:t>H, Br, I</a:t>
            </a:r>
            <a:endParaRPr lang="ru-RU" sz="1200" b="1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986088" y="2996655"/>
            <a:ext cx="9556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200" i="1"/>
              <a:t>hv, pH, T, </a:t>
            </a:r>
            <a:r>
              <a:rPr lang="el-GR" sz="1200" i="1"/>
              <a:t>η</a:t>
            </a:r>
            <a:endParaRPr lang="ru-RU" sz="1200" i="1"/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 rot="5400000">
            <a:off x="4759325" y="2849017"/>
            <a:ext cx="9556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200" i="1"/>
              <a:t>hv, pH, T, </a:t>
            </a:r>
            <a:r>
              <a:rPr lang="el-GR" sz="1200" i="1"/>
              <a:t>η</a:t>
            </a:r>
            <a:endParaRPr lang="ru-RU" sz="1200" i="1"/>
          </a:p>
        </p:txBody>
      </p:sp>
      <p:sp>
        <p:nvSpPr>
          <p:cNvPr id="22" name="Прямоугольник 21"/>
          <p:cNvSpPr>
            <a:spLocks noChangeArrowheads="1"/>
          </p:cNvSpPr>
          <p:nvPr/>
        </p:nvSpPr>
        <p:spPr bwMode="auto">
          <a:xfrm>
            <a:off x="5284788" y="2788692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1400" b="1">
                <a:solidFill>
                  <a:srgbClr val="00B05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контролируемые  флуоресцентные  </a:t>
            </a:r>
          </a:p>
          <a:p>
            <a:pPr algn="ctr"/>
            <a:r>
              <a:rPr lang="ru-RU" sz="1400" b="1">
                <a:solidFill>
                  <a:srgbClr val="00B05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свойства</a:t>
            </a:r>
          </a:p>
        </p:txBody>
      </p:sp>
      <p:sp>
        <p:nvSpPr>
          <p:cNvPr id="23" name="Правая фигурная скобка 22"/>
          <p:cNvSpPr/>
          <p:nvPr/>
        </p:nvSpPr>
        <p:spPr>
          <a:xfrm rot="5400000">
            <a:off x="7441407" y="1522661"/>
            <a:ext cx="258762" cy="2355850"/>
          </a:xfrm>
          <a:prstGeom prst="rightBrac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pic>
        <p:nvPicPr>
          <p:cNvPr id="3103" name="Picture 3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5788" y="3409405"/>
            <a:ext cx="1711325" cy="1455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49" grpId="0"/>
      <p:bldP spid="22" grpId="0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008812" y="5411788"/>
            <a:ext cx="2133600" cy="303212"/>
          </a:xfrm>
        </p:spPr>
        <p:txBody>
          <a:bodyPr/>
          <a:lstStyle/>
          <a:p>
            <a:pPr>
              <a:defRPr/>
            </a:pPr>
            <a:fld id="{B338E8AA-8772-4146-A431-2134C2F4E51A}" type="slidenum">
              <a:rPr lang="ru-RU" sz="16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pPr>
                <a:defRPr/>
              </a:pPr>
              <a:t>3</a:t>
            </a:fld>
            <a:endParaRPr lang="ru-RU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215900" y="581025"/>
            <a:ext cx="8712200" cy="0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06363" y="82550"/>
            <a:ext cx="2532062" cy="5540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Цель работы</a:t>
            </a:r>
          </a:p>
        </p:txBody>
      </p:sp>
      <p:sp>
        <p:nvSpPr>
          <p:cNvPr id="16" name="Прямоугольник 1"/>
          <p:cNvSpPr>
            <a:spLocks noChangeArrowheads="1"/>
          </p:cNvSpPr>
          <p:nvPr/>
        </p:nvSpPr>
        <p:spPr bwMode="auto">
          <a:xfrm>
            <a:off x="201613" y="855663"/>
            <a:ext cx="8740775" cy="922337"/>
          </a:xfrm>
          <a:prstGeom prst="rect">
            <a:avLst/>
          </a:prstGeom>
          <a:solidFill>
            <a:srgbClr val="84E63A">
              <a:alpha val="28627"/>
            </a:srgbClr>
          </a:solidFill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Получение и исследование спектрально-флуоресцентных свойств аксиально-координированных триад на основе </a:t>
            </a:r>
            <a:r>
              <a:rPr lang="ru-RU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порфирината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олова (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V)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и </a:t>
            </a:r>
            <a:r>
              <a:rPr lang="ru-RU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ксантеновых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красителей</a:t>
            </a:r>
          </a:p>
        </p:txBody>
      </p:sp>
      <p:grpSp>
        <p:nvGrpSpPr>
          <p:cNvPr id="4102" name="Группа 16"/>
          <p:cNvGrpSpPr>
            <a:grpSpLocks/>
          </p:cNvGrpSpPr>
          <p:nvPr/>
        </p:nvGrpSpPr>
        <p:grpSpPr bwMode="auto">
          <a:xfrm>
            <a:off x="107950" y="2136775"/>
            <a:ext cx="8064500" cy="3970338"/>
            <a:chOff x="373435" y="2178750"/>
            <a:chExt cx="8064896" cy="3970318"/>
          </a:xfrm>
        </p:grpSpPr>
        <p:sp>
          <p:nvSpPr>
            <p:cNvPr id="11" name="TextBox 10"/>
            <p:cNvSpPr txBox="1"/>
            <p:nvPr/>
          </p:nvSpPr>
          <p:spPr>
            <a:xfrm>
              <a:off x="373435" y="2178750"/>
              <a:ext cx="8064896" cy="39703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ru-RU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Задачи:</a:t>
              </a:r>
            </a:p>
            <a:p>
              <a:pPr marL="285750" indent="-285750">
                <a:buFont typeface="Wingdings" pitchFamily="2" charset="2"/>
                <a:buChar char="§"/>
                <a:defRPr/>
              </a:pPr>
              <a:endParaRPr lang="ru-RU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  <a:p>
              <a:pPr marL="285750" indent="-285750">
                <a:buFont typeface="Wingdings" pitchFamily="2" charset="2"/>
                <a:buChar char="§"/>
                <a:defRPr/>
              </a:pPr>
              <a:r>
                <a:rPr lang="ru-RU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Синтез </a:t>
              </a:r>
              <a:r>
                <a:rPr lang="ru-RU" sz="16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порфирината</a:t>
              </a:r>
              <a:r>
                <a:rPr lang="ru-RU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 олова (</a:t>
              </a:r>
              <a:r>
                <a:rPr lang="en-US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V)</a:t>
              </a:r>
              <a:r>
                <a:rPr lang="ru-RU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 и 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  <a:p>
              <a:pPr>
                <a:defRPr/>
              </a:pPr>
              <a:r>
                <a:rPr lang="ru-RU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     аксиально-координированных триад на его основе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  <a:p>
              <a:pPr marL="285750" indent="-285750">
                <a:buFont typeface="Wingdings" pitchFamily="2" charset="2"/>
                <a:buChar char="§"/>
                <a:defRPr/>
              </a:pPr>
              <a:r>
                <a:rPr lang="ru-RU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Идентификация и установление спектральных </a:t>
              </a:r>
            </a:p>
            <a:p>
              <a:pPr>
                <a:defRPr/>
              </a:pPr>
              <a:r>
                <a:rPr lang="ru-RU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     характеристик полученных соединений</a:t>
              </a:r>
            </a:p>
            <a:p>
              <a:pPr marL="285750" indent="-285750">
                <a:buFont typeface="Wingdings" pitchFamily="2" charset="2"/>
                <a:buChar char="§"/>
                <a:defRPr/>
              </a:pPr>
              <a:r>
                <a:rPr lang="ru-RU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Анализ зависимости </a:t>
              </a:r>
              <a:r>
                <a:rPr lang="ru-RU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флуоресцентных свойств:</a:t>
              </a:r>
              <a:endParaRPr lang="ru-RU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  <a:p>
              <a:pPr marL="285750" indent="-285750">
                <a:buFont typeface="Arial" pitchFamily="34" charset="0"/>
                <a:buChar char="•"/>
                <a:defRPr/>
              </a:pPr>
              <a:r>
                <a:rPr lang="ru-RU" sz="15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34" charset="0"/>
                  <a:ea typeface="Arial Unicode MS" pitchFamily="34" charset="-128"/>
                  <a:cs typeface="Arial" pitchFamily="34" charset="0"/>
                </a:rPr>
                <a:t>Температуры</a:t>
              </a:r>
            </a:p>
            <a:p>
              <a:pPr marL="285750" indent="-285750">
                <a:buFont typeface="Arial" pitchFamily="34" charset="0"/>
                <a:buChar char="•"/>
                <a:defRPr/>
              </a:pPr>
              <a:r>
                <a:rPr lang="ru-RU" sz="15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34" charset="0"/>
                  <a:ea typeface="Arial Unicode MS" pitchFamily="34" charset="-128"/>
                  <a:cs typeface="Arial" pitchFamily="34" charset="0"/>
                </a:rPr>
                <a:t>Вязкости </a:t>
              </a:r>
            </a:p>
            <a:p>
              <a:pPr marL="285750" indent="-285750">
                <a:buFont typeface="Arial" pitchFamily="34" charset="0"/>
                <a:buChar char="•"/>
                <a:defRPr/>
              </a:pPr>
              <a:r>
                <a:rPr lang="ru-RU" sz="1500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34" charset="0"/>
                  <a:ea typeface="Arial Unicode MS" pitchFamily="34" charset="-128"/>
                  <a:cs typeface="Arial" pitchFamily="34" charset="0"/>
                </a:rPr>
                <a:t>Кислотности среды</a:t>
              </a:r>
            </a:p>
            <a:p>
              <a:pPr>
                <a:defRPr/>
              </a:pPr>
              <a:endParaRPr lang="ru-RU" b="1" dirty="0"/>
            </a:p>
            <a:p>
              <a:pPr>
                <a:defRPr/>
              </a:pPr>
              <a:endParaRPr lang="ru-RU" b="1" dirty="0"/>
            </a:p>
            <a:p>
              <a:pPr>
                <a:defRPr/>
              </a:pPr>
              <a:endParaRPr lang="ru-RU" b="1" dirty="0"/>
            </a:p>
            <a:p>
              <a:pPr>
                <a:defRPr/>
              </a:pPr>
              <a:endParaRPr lang="ru-RU" b="1" dirty="0"/>
            </a:p>
            <a:p>
              <a:pPr>
                <a:defRPr/>
              </a:pPr>
              <a:endParaRPr lang="ru-RU" b="1" dirty="0"/>
            </a:p>
          </p:txBody>
        </p:sp>
        <p:cxnSp>
          <p:nvCxnSpPr>
            <p:cNvPr id="18" name="Прямая соединительная линия 17"/>
            <p:cNvCxnSpPr/>
            <p:nvPr/>
          </p:nvCxnSpPr>
          <p:spPr>
            <a:xfrm flipV="1">
              <a:off x="476628" y="2540698"/>
              <a:ext cx="833478" cy="0"/>
            </a:xfrm>
            <a:prstGeom prst="line">
              <a:avLst/>
            </a:prstGeom>
            <a:ln w="127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5795963" y="2146300"/>
            <a:ext cx="2786062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Объекты исследования:</a:t>
            </a:r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 flipV="1">
            <a:off x="5910263" y="2500313"/>
            <a:ext cx="2592387" cy="0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5" name="TextBox 24"/>
          <p:cNvSpPr txBox="1">
            <a:spLocks noChangeArrowheads="1"/>
          </p:cNvSpPr>
          <p:nvPr/>
        </p:nvSpPr>
        <p:spPr bwMode="auto">
          <a:xfrm>
            <a:off x="5395913" y="4722813"/>
            <a:ext cx="36480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1200" dirty="0">
                <a:solidFill>
                  <a:srgbClr val="7030A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5,15-</a:t>
            </a:r>
            <a:r>
              <a:rPr lang="ru-RU" sz="1200" dirty="0">
                <a:solidFill>
                  <a:srgbClr val="7030A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дифенил-10, 20-ди(4-пиридил)-</a:t>
            </a:r>
            <a:r>
              <a:rPr lang="ru-RU" sz="1200" dirty="0" err="1">
                <a:solidFill>
                  <a:srgbClr val="7030A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дигидрокси</a:t>
            </a:r>
            <a:r>
              <a:rPr lang="en-US" sz="1200" dirty="0">
                <a:solidFill>
                  <a:srgbClr val="7030A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-</a:t>
            </a:r>
          </a:p>
          <a:p>
            <a:pPr algn="ctr" eaLnBrk="1" hangingPunct="1"/>
            <a:r>
              <a:rPr lang="ru-RU" sz="1200" dirty="0" err="1">
                <a:solidFill>
                  <a:srgbClr val="7030A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порфиринат</a:t>
            </a:r>
            <a:r>
              <a:rPr lang="ru-RU" sz="1200" dirty="0">
                <a:solidFill>
                  <a:srgbClr val="7030A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олова (</a:t>
            </a:r>
            <a:r>
              <a:rPr lang="en-US" sz="1200" dirty="0">
                <a:solidFill>
                  <a:srgbClr val="7030A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V)</a:t>
            </a:r>
          </a:p>
          <a:p>
            <a:pPr algn="ctr" eaLnBrk="1" hangingPunct="1"/>
            <a:r>
              <a:rPr lang="en-US" sz="120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 </a:t>
            </a:r>
            <a:r>
              <a:rPr lang="ru-RU" sz="120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:</a:t>
            </a:r>
            <a:r>
              <a:rPr lang="en-US" sz="120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H – </a:t>
            </a:r>
            <a:r>
              <a:rPr lang="ru-RU" sz="1200" dirty="0" err="1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флуоресцеин</a:t>
            </a:r>
            <a:r>
              <a:rPr lang="ru-RU" sz="120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, </a:t>
            </a:r>
            <a:r>
              <a:rPr lang="en-US" sz="120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r – </a:t>
            </a:r>
            <a:r>
              <a:rPr lang="ru-RU" sz="120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эозин, </a:t>
            </a:r>
            <a:r>
              <a:rPr lang="en-US" sz="120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 – </a:t>
            </a:r>
            <a:r>
              <a:rPr lang="ru-RU" sz="1200" dirty="0" err="1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эритрозин</a:t>
            </a:r>
            <a:endParaRPr lang="ru-RU" sz="1200" dirty="0">
              <a:solidFill>
                <a:srgbClr val="FF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4106" name="Picture 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113" y="2609850"/>
            <a:ext cx="1655762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010400" y="5411788"/>
            <a:ext cx="2133600" cy="303212"/>
          </a:xfrm>
        </p:spPr>
        <p:txBody>
          <a:bodyPr/>
          <a:lstStyle/>
          <a:p>
            <a:pPr>
              <a:defRPr/>
            </a:pPr>
            <a:fld id="{B069E093-0350-4BBC-B236-4173F4466528}" type="slidenum">
              <a:rPr lang="ru-RU" sz="16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pPr>
                <a:defRPr/>
              </a:pPr>
              <a:t>4</a:t>
            </a:fld>
            <a:endParaRPr lang="ru-RU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5123" name="Picture 2" descr="https://jooinn.com/images/light-bulb-ideas.jpg"/>
          <p:cNvPicPr>
            <a:picLocks noChangeAspect="1" noChangeArrowheads="1"/>
          </p:cNvPicPr>
          <p:nvPr/>
        </p:nvPicPr>
        <p:blipFill>
          <a:blip r:embed="rId2" cstate="print">
            <a:grayscl/>
            <a:biLevel thresh="50000"/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7680325"/>
            <a:ext cx="2400300" cy="247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539750" y="-7367588"/>
            <a:ext cx="576263" cy="43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11188" y="-7943850"/>
            <a:ext cx="576262" cy="43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052513" y="-8375650"/>
            <a:ext cx="576262" cy="43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527175" y="-8499475"/>
            <a:ext cx="576263" cy="43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411413" y="-8347075"/>
            <a:ext cx="576262" cy="43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2627313" y="-7915275"/>
            <a:ext cx="576262" cy="43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627313" y="-7364413"/>
            <a:ext cx="576262" cy="43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215900" y="581025"/>
            <a:ext cx="8712200" cy="0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06363" y="82550"/>
            <a:ext cx="850423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Синтез и идентификация объектов исследования</a:t>
            </a:r>
          </a:p>
        </p:txBody>
      </p:sp>
      <p:pic>
        <p:nvPicPr>
          <p:cNvPr id="513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209675"/>
            <a:ext cx="8909050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2273300"/>
            <a:ext cx="8258175" cy="2652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3492500" y="1057275"/>
            <a:ext cx="2330450" cy="13684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5672138" y="969963"/>
            <a:ext cx="3432175" cy="13668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051050" y="2454275"/>
            <a:ext cx="3241675" cy="24114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5303838" y="2454275"/>
            <a:ext cx="3397250" cy="25638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5139" name="Группа 47"/>
          <p:cNvGrpSpPr>
            <a:grpSpLocks/>
          </p:cNvGrpSpPr>
          <p:nvPr/>
        </p:nvGrpSpPr>
        <p:grpSpPr bwMode="auto">
          <a:xfrm>
            <a:off x="2024063" y="5810250"/>
            <a:ext cx="5954712" cy="4211638"/>
            <a:chOff x="3330550" y="1625352"/>
            <a:chExt cx="5955543" cy="4212000"/>
          </a:xfrm>
        </p:grpSpPr>
        <p:pic>
          <p:nvPicPr>
            <p:cNvPr id="5142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0550" y="1625352"/>
              <a:ext cx="5955543" cy="421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0" name="TextBox 49"/>
            <p:cNvSpPr txBox="1"/>
            <p:nvPr/>
          </p:nvSpPr>
          <p:spPr>
            <a:xfrm>
              <a:off x="4643595" y="2171499"/>
              <a:ext cx="1060598" cy="30800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Soret</a:t>
              </a:r>
              <a:r>
                <a:rPr 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 band</a:t>
              </a:r>
              <a:endParaRPr lang="ru-RU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626660" y="4624398"/>
              <a:ext cx="284202" cy="30641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I</a:t>
              </a:r>
              <a:endParaRPr lang="ru-RU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129967" y="4687903"/>
              <a:ext cx="234983" cy="30641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I</a:t>
              </a:r>
              <a:endParaRPr lang="ru-RU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</p:txBody>
        </p:sp>
      </p:grpSp>
      <p:sp>
        <p:nvSpPr>
          <p:cNvPr id="27" name="Прямоугольник 26"/>
          <p:cNvSpPr/>
          <p:nvPr/>
        </p:nvSpPr>
        <p:spPr>
          <a:xfrm>
            <a:off x="3867150" y="2273300"/>
            <a:ext cx="128588" cy="1809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131763" y="554038"/>
            <a:ext cx="7392987" cy="3222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15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5,15-дифенил-10, 20-ди(4-пиридил)-</a:t>
            </a:r>
            <a:r>
              <a:rPr lang="ru-RU" sz="15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дигидрокси-порфиринат</a:t>
            </a:r>
            <a:r>
              <a:rPr lang="ru-RU" sz="15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олова (IV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4" grpId="0" animBg="1"/>
      <p:bldP spid="12" grpId="0" animBg="1"/>
      <p:bldP spid="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010400" y="5411788"/>
            <a:ext cx="2133600" cy="303212"/>
          </a:xfrm>
        </p:spPr>
        <p:txBody>
          <a:bodyPr/>
          <a:lstStyle/>
          <a:p>
            <a:pPr>
              <a:defRPr/>
            </a:pPr>
            <a:fld id="{3F8EAD70-6722-4C0B-9E7F-2ED17C825884}" type="slidenum">
              <a:rPr lang="ru-RU" sz="16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pPr>
                <a:defRPr/>
              </a:pPr>
              <a:t>5</a:t>
            </a:fld>
            <a:endParaRPr lang="ru-RU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6147" name="Picture 2" descr="https://jooinn.com/images/light-bulb-ideas.jpg"/>
          <p:cNvPicPr>
            <a:picLocks noChangeAspect="1" noChangeArrowheads="1"/>
          </p:cNvPicPr>
          <p:nvPr/>
        </p:nvPicPr>
        <p:blipFill>
          <a:blip r:embed="rId2" cstate="print">
            <a:grayscl/>
            <a:biLevel thresh="50000"/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7680325"/>
            <a:ext cx="2400300" cy="247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539750" y="-7367588"/>
            <a:ext cx="576263" cy="43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11188" y="-7943850"/>
            <a:ext cx="576262" cy="43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052513" y="-8375650"/>
            <a:ext cx="576262" cy="43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527175" y="-8499475"/>
            <a:ext cx="576263" cy="43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411413" y="-8347075"/>
            <a:ext cx="576262" cy="43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2627313" y="-7915275"/>
            <a:ext cx="576262" cy="43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627313" y="-7364413"/>
            <a:ext cx="576262" cy="43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215900" y="581025"/>
            <a:ext cx="8712200" cy="0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06363" y="82550"/>
            <a:ext cx="850423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Синтез и идентификация объектов исследования</a:t>
            </a:r>
          </a:p>
        </p:txBody>
      </p:sp>
      <p:pic>
        <p:nvPicPr>
          <p:cNvPr id="615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254125"/>
            <a:ext cx="8909050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Прямоугольник 11"/>
          <p:cNvSpPr/>
          <p:nvPr/>
        </p:nvSpPr>
        <p:spPr>
          <a:xfrm>
            <a:off x="2051050" y="2454275"/>
            <a:ext cx="3241675" cy="24114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159" name="TextBox 16"/>
          <p:cNvSpPr txBox="1">
            <a:spLocks noChangeArrowheads="1"/>
          </p:cNvSpPr>
          <p:nvPr/>
        </p:nvSpPr>
        <p:spPr bwMode="auto">
          <a:xfrm>
            <a:off x="115888" y="2454275"/>
            <a:ext cx="2362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1200" b="1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is</a:t>
            </a:r>
            <a:r>
              <a:rPr lang="ru-RU" sz="12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2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H</a:t>
            </a:r>
            <a:r>
              <a:rPr lang="en-US" sz="1200" baseline="-250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12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Ph)</a:t>
            </a:r>
            <a:r>
              <a:rPr lang="en-US" sz="1200" baseline="-250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12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Pyr)</a:t>
            </a:r>
            <a:r>
              <a:rPr lang="en-US" sz="1200" baseline="-250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12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 </a:t>
            </a:r>
            <a:r>
              <a:rPr lang="ru-RU" sz="12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en-US" sz="12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MF</a:t>
            </a:r>
            <a:r>
              <a:rPr lang="ru-RU" sz="12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 </a:t>
            </a:r>
            <a:endParaRPr lang="en-US" sz="1200">
              <a:solidFill>
                <a:srgbClr val="C30FAE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ctr" eaLnBrk="1" hangingPunct="1"/>
            <a:r>
              <a:rPr lang="el-GR" sz="12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λ</a:t>
            </a:r>
            <a:r>
              <a:rPr lang="en-US" sz="1200" baseline="-250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ax, </a:t>
            </a:r>
            <a:r>
              <a:rPr lang="ru-RU" sz="12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нм </a:t>
            </a:r>
            <a:r>
              <a:rPr lang="en-US" sz="12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el-GR" sz="12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ε×</a:t>
            </a:r>
            <a:r>
              <a:rPr lang="en-US" sz="12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10</a:t>
            </a:r>
            <a:r>
              <a:rPr lang="en-US" sz="1200" baseline="300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-5</a:t>
            </a:r>
            <a:r>
              <a:rPr lang="en-US" sz="12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</a:t>
            </a:r>
            <a:r>
              <a:rPr lang="ru-RU" sz="12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:</a:t>
            </a:r>
            <a:r>
              <a:rPr lang="el-GR" sz="12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 </a:t>
            </a:r>
            <a:r>
              <a:rPr lang="ru-RU" sz="12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415(3.88),</a:t>
            </a:r>
          </a:p>
          <a:p>
            <a:pPr algn="ctr" eaLnBrk="1" hangingPunct="1"/>
            <a:r>
              <a:rPr lang="ru-RU" sz="12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511 (0.17</a:t>
            </a:r>
            <a:r>
              <a:rPr lang="en-US" sz="12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1</a:t>
            </a:r>
            <a:r>
              <a:rPr lang="ru-RU" sz="1200">
                <a:solidFill>
                  <a:srgbClr val="C30FAE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, 545 (0.066), 589 (0.055), 644 (0.04)</a:t>
            </a:r>
            <a:endParaRPr lang="ru-RU" sz="1200" baseline="-25000">
              <a:solidFill>
                <a:srgbClr val="C30FAE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11" name="Группа 10"/>
          <p:cNvGrpSpPr>
            <a:grpSpLocks/>
          </p:cNvGrpSpPr>
          <p:nvPr/>
        </p:nvGrpSpPr>
        <p:grpSpPr bwMode="auto">
          <a:xfrm>
            <a:off x="1871663" y="1778000"/>
            <a:ext cx="5956300" cy="4213225"/>
            <a:chOff x="1871662" y="1777380"/>
            <a:chExt cx="5956300" cy="4213225"/>
          </a:xfrm>
        </p:grpSpPr>
        <p:grpSp>
          <p:nvGrpSpPr>
            <p:cNvPr id="6166" name="Группа 21"/>
            <p:cNvGrpSpPr>
              <a:grpSpLocks/>
            </p:cNvGrpSpPr>
            <p:nvPr/>
          </p:nvGrpSpPr>
          <p:grpSpPr bwMode="auto">
            <a:xfrm>
              <a:off x="1871662" y="1777380"/>
              <a:ext cx="5956300" cy="4213225"/>
              <a:chOff x="1737866" y="5487187"/>
              <a:chExt cx="5956300" cy="4213225"/>
            </a:xfrm>
          </p:grpSpPr>
          <p:pic>
            <p:nvPicPr>
              <p:cNvPr id="6168" name="Picture 4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37866" y="5487187"/>
                <a:ext cx="5956300" cy="4213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TextBox 19"/>
              <p:cNvSpPr txBox="1"/>
              <p:nvPr/>
            </p:nvSpPr>
            <p:spPr>
              <a:xfrm>
                <a:off x="6057453" y="8570112"/>
                <a:ext cx="234950" cy="30797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I</a:t>
                </a:r>
                <a:endParaRPr lang="ru-RU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5395466" y="8547887"/>
                <a:ext cx="282575" cy="30797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II</a:t>
                </a:r>
                <a:endParaRPr lang="ru-RU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4849366" y="8533600"/>
                <a:ext cx="334962" cy="30797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III</a:t>
                </a:r>
                <a:endParaRPr lang="ru-RU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4433441" y="8474862"/>
                <a:ext cx="354012" cy="306388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IV</a:t>
                </a:r>
                <a:endParaRPr lang="ru-RU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5400228" y="8547887"/>
                <a:ext cx="284163" cy="30797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II</a:t>
                </a:r>
                <a:endParaRPr lang="ru-RU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4854128" y="8533600"/>
                <a:ext cx="334963" cy="30797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III</a:t>
                </a:r>
                <a:endParaRPr lang="ru-RU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4438203" y="8474862"/>
                <a:ext cx="354013" cy="306388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IV</a:t>
                </a:r>
                <a:endParaRPr lang="ru-RU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endParaRPr>
              </a:p>
            </p:txBody>
          </p:sp>
        </p:grpSp>
        <p:sp>
          <p:nvSpPr>
            <p:cNvPr id="37" name="TextBox 36"/>
            <p:cNvSpPr txBox="1"/>
            <p:nvPr/>
          </p:nvSpPr>
          <p:spPr>
            <a:xfrm>
              <a:off x="3086099" y="2307605"/>
              <a:ext cx="1060450" cy="30638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 err="1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Soret</a:t>
              </a:r>
              <a:r>
                <a:rPr lang="en-US" sz="1400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 band</a:t>
              </a:r>
              <a:endParaRPr lang="ru-RU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</p:txBody>
        </p:sp>
      </p:grp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778000"/>
            <a:ext cx="5956300" cy="421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6453188" y="2463800"/>
            <a:ext cx="265588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1200" b="1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is</a:t>
            </a:r>
            <a:r>
              <a:rPr lang="ru-RU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200" dirty="0" err="1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n</a:t>
            </a:r>
            <a:r>
              <a:rPr lang="en-US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OH)</a:t>
            </a:r>
            <a:r>
              <a:rPr lang="en-US" sz="1200" baseline="-250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Ph)</a:t>
            </a:r>
            <a:r>
              <a:rPr lang="en-US" sz="1200" baseline="-250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en-US" sz="1200" dirty="0" err="1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yr</a:t>
            </a:r>
            <a:r>
              <a:rPr lang="en-US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</a:t>
            </a:r>
            <a:r>
              <a:rPr lang="en-US" sz="1200" baseline="-250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 </a:t>
            </a:r>
            <a:r>
              <a:rPr lang="ru-RU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en-US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MF</a:t>
            </a:r>
            <a:r>
              <a:rPr lang="ru-RU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 </a:t>
            </a:r>
            <a:endParaRPr lang="en-US" sz="1200" dirty="0">
              <a:solidFill>
                <a:srgbClr val="210DB3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ctr" eaLnBrk="1" hangingPunct="1"/>
            <a:r>
              <a:rPr lang="el-GR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λ</a:t>
            </a:r>
            <a:r>
              <a:rPr lang="en-US" sz="1200" baseline="-250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ax, </a:t>
            </a:r>
            <a:r>
              <a:rPr lang="ru-RU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нм </a:t>
            </a:r>
            <a:r>
              <a:rPr lang="en-US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el-GR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ε×</a:t>
            </a:r>
            <a:r>
              <a:rPr lang="en-US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10</a:t>
            </a:r>
            <a:r>
              <a:rPr lang="en-US" sz="1200" baseline="300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-5</a:t>
            </a:r>
            <a:r>
              <a:rPr lang="en-US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</a:t>
            </a:r>
            <a:r>
              <a:rPr lang="ru-RU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:</a:t>
            </a:r>
            <a:r>
              <a:rPr lang="el-GR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 </a:t>
            </a:r>
            <a:r>
              <a:rPr lang="ru-RU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4</a:t>
            </a:r>
            <a:r>
              <a:rPr lang="en-US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24</a:t>
            </a:r>
            <a:r>
              <a:rPr lang="ru-RU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3.</a:t>
            </a:r>
            <a:r>
              <a:rPr lang="en-US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37</a:t>
            </a:r>
            <a:r>
              <a:rPr lang="ru-RU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,</a:t>
            </a:r>
          </a:p>
          <a:p>
            <a:pPr algn="ctr" eaLnBrk="1" hangingPunct="1"/>
            <a:r>
              <a:rPr lang="ru-RU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5</a:t>
            </a:r>
            <a:r>
              <a:rPr lang="en-US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59</a:t>
            </a:r>
            <a:r>
              <a:rPr lang="ru-RU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0.1</a:t>
            </a:r>
            <a:r>
              <a:rPr lang="en-US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53</a:t>
            </a:r>
            <a:r>
              <a:rPr lang="ru-RU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, 5</a:t>
            </a:r>
            <a:r>
              <a:rPr lang="en-US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98</a:t>
            </a:r>
            <a:r>
              <a:rPr lang="ru-RU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(0.0</a:t>
            </a:r>
            <a:r>
              <a:rPr lang="en-US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771</a:t>
            </a:r>
            <a:r>
              <a:rPr lang="ru-RU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</a:t>
            </a:r>
            <a:endParaRPr lang="en-US" sz="1200" dirty="0">
              <a:solidFill>
                <a:srgbClr val="210DB3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ctr" eaLnBrk="1" hangingPunct="1"/>
            <a:r>
              <a:rPr lang="en-US" sz="1200" b="1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S </a:t>
            </a:r>
            <a:r>
              <a:rPr lang="en-US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MALDI-TOF) (m/z) = </a:t>
            </a:r>
            <a:r>
              <a:rPr lang="en-US" sz="1200" dirty="0" smtClean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76</a:t>
            </a:r>
            <a:r>
              <a:rPr lang="ru-RU" sz="1200" dirty="0" smtClean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7</a:t>
            </a:r>
            <a:r>
              <a:rPr lang="en-US" sz="1200" dirty="0" smtClean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.02 </a:t>
            </a:r>
            <a:r>
              <a:rPr lang="en-US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767.44)</a:t>
            </a:r>
            <a:endParaRPr lang="ru-RU" sz="1200" dirty="0">
              <a:solidFill>
                <a:srgbClr val="210DB3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3188" y="901700"/>
            <a:ext cx="25717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 b="1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1</a:t>
            </a:r>
            <a:r>
              <a:rPr lang="en-US" sz="1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H-NMR</a:t>
            </a:r>
            <a:r>
              <a:rPr lang="ru-RU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el-GR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δ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, ppm,</a:t>
            </a:r>
            <a:r>
              <a:rPr lang="ru-RU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500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MHz, CDCl</a:t>
            </a:r>
            <a:r>
              <a:rPr lang="en-US" sz="1200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</a:t>
            </a:r>
            <a:r>
              <a:rPr lang="ru-RU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:</a:t>
            </a:r>
            <a:endParaRPr lang="en-US" sz="1200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ctr">
              <a:defRPr/>
            </a:pPr>
            <a:r>
              <a:rPr lang="ru-RU" sz="120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20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-2.81 (s, 2H, -NH, pyrrole, </a:t>
            </a:r>
            <a:r>
              <a:rPr lang="en-US" sz="1200" dirty="0" err="1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nt</a:t>
            </a:r>
            <a:r>
              <a:rPr lang="en-US" sz="120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</a:t>
            </a:r>
            <a:endParaRPr lang="ru-RU" sz="1200" dirty="0">
              <a:solidFill>
                <a:srgbClr val="FF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351588" y="909638"/>
            <a:ext cx="2857500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 b="1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1</a:t>
            </a:r>
            <a:r>
              <a:rPr lang="en-US" sz="1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H-NMR</a:t>
            </a:r>
            <a:r>
              <a:rPr lang="ru-RU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el-GR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δ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, ppm,</a:t>
            </a:r>
            <a:r>
              <a:rPr lang="ru-RU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500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MHz, DMSO-D6)</a:t>
            </a:r>
            <a:r>
              <a:rPr lang="ru-RU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:</a:t>
            </a:r>
            <a:endParaRPr lang="en-US" sz="1200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ctr">
              <a:defRPr/>
            </a:pPr>
            <a:r>
              <a:rPr lang="ru-RU" sz="120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20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-6.17 (s, 2H, -OH, axial)</a:t>
            </a:r>
            <a:endParaRPr lang="ru-RU" sz="1200" dirty="0">
              <a:solidFill>
                <a:srgbClr val="FF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7" name="Прямоугольник 46"/>
          <p:cNvSpPr/>
          <p:nvPr/>
        </p:nvSpPr>
        <p:spPr>
          <a:xfrm>
            <a:off x="131763" y="554038"/>
            <a:ext cx="7392987" cy="3222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15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5,15-дифенил-10, 20-ди(4-пиридил)-</a:t>
            </a:r>
            <a:r>
              <a:rPr lang="ru-RU" sz="15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дигидроксипорфиринат</a:t>
            </a:r>
            <a:r>
              <a:rPr lang="ru-RU" sz="15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олова (IV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15" grpId="0"/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010400" y="5411788"/>
            <a:ext cx="2133600" cy="303212"/>
          </a:xfrm>
        </p:spPr>
        <p:txBody>
          <a:bodyPr/>
          <a:lstStyle/>
          <a:p>
            <a:pPr>
              <a:defRPr/>
            </a:pPr>
            <a:fld id="{3BA2F190-853D-4601-8FCA-8C83D3CE1456}" type="slidenum">
              <a:rPr lang="ru-RU" sz="1600" smtClean="0"/>
              <a:pPr>
                <a:defRPr/>
              </a:pPr>
              <a:t>6</a:t>
            </a:fld>
            <a:endParaRPr lang="ru-RU" sz="1600" dirty="0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215900" y="581025"/>
            <a:ext cx="8712200" cy="0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06363" y="82550"/>
            <a:ext cx="850423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Синтез и идентификация объектов исследования</a:t>
            </a:r>
          </a:p>
        </p:txBody>
      </p:sp>
      <p:sp>
        <p:nvSpPr>
          <p:cNvPr id="35" name="Прямоугольник 34"/>
          <p:cNvSpPr/>
          <p:nvPr/>
        </p:nvSpPr>
        <p:spPr>
          <a:xfrm>
            <a:off x="131763" y="554038"/>
            <a:ext cx="7392987" cy="3222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15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Триады </a:t>
            </a:r>
            <a:r>
              <a:rPr lang="ru-RU" sz="15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порфиринат</a:t>
            </a:r>
            <a:r>
              <a:rPr lang="ru-RU" sz="15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олова(</a:t>
            </a:r>
            <a:r>
              <a:rPr lang="en-US" sz="15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V)-</a:t>
            </a:r>
            <a:r>
              <a:rPr lang="ru-RU" sz="15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ксантеновый</a:t>
            </a:r>
            <a:r>
              <a:rPr lang="ru-RU" sz="15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краситель</a:t>
            </a:r>
          </a:p>
        </p:txBody>
      </p:sp>
      <p:pic>
        <p:nvPicPr>
          <p:cNvPr id="7174" name="Picture 1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" y="876300"/>
            <a:ext cx="8089900" cy="272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Прямоугольник 22"/>
          <p:cNvSpPr/>
          <p:nvPr/>
        </p:nvSpPr>
        <p:spPr>
          <a:xfrm>
            <a:off x="3852863" y="804863"/>
            <a:ext cx="2806700" cy="2413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6659563" y="715963"/>
            <a:ext cx="2089150" cy="28876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pic>
        <p:nvPicPr>
          <p:cNvPr id="7177" name="Picture 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300" y="3073400"/>
            <a:ext cx="5613400" cy="240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" name="Прямоугольник 47"/>
          <p:cNvSpPr/>
          <p:nvPr/>
        </p:nvSpPr>
        <p:spPr>
          <a:xfrm>
            <a:off x="3203575" y="3217863"/>
            <a:ext cx="2157413" cy="22494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9" name="Прямоугольник 48"/>
          <p:cNvSpPr/>
          <p:nvPr/>
        </p:nvSpPr>
        <p:spPr>
          <a:xfrm>
            <a:off x="5256213" y="3145532"/>
            <a:ext cx="1547812" cy="23717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6732588" y="4945063"/>
            <a:ext cx="827087" cy="482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  <p:bldP spid="48" grpId="0" animBg="1"/>
      <p:bldP spid="49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010400" y="5411788"/>
            <a:ext cx="2133600" cy="303212"/>
          </a:xfrm>
        </p:spPr>
        <p:txBody>
          <a:bodyPr/>
          <a:lstStyle/>
          <a:p>
            <a:pPr>
              <a:defRPr/>
            </a:pPr>
            <a:fld id="{FE35FC2C-AA3C-45B3-819D-195A655443E4}" type="slidenum">
              <a:rPr lang="ru-RU" sz="16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pPr>
                <a:defRPr/>
              </a:pPr>
              <a:t>7</a:t>
            </a:fld>
            <a:endParaRPr lang="ru-RU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215900" y="581025"/>
            <a:ext cx="8712200" cy="0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06363" y="82550"/>
            <a:ext cx="850423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Синтез и идентификация объектов исследования</a:t>
            </a:r>
          </a:p>
        </p:txBody>
      </p:sp>
      <p:sp>
        <p:nvSpPr>
          <p:cNvPr id="35" name="Прямоугольник 34"/>
          <p:cNvSpPr/>
          <p:nvPr/>
        </p:nvSpPr>
        <p:spPr>
          <a:xfrm>
            <a:off x="131763" y="554038"/>
            <a:ext cx="7392987" cy="3222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15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Триады </a:t>
            </a:r>
            <a:r>
              <a:rPr lang="ru-RU" sz="15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порфиринат</a:t>
            </a:r>
            <a:r>
              <a:rPr lang="ru-RU" sz="15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олова(</a:t>
            </a:r>
            <a:r>
              <a:rPr lang="en-US" sz="15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V)-</a:t>
            </a:r>
            <a:r>
              <a:rPr lang="ru-RU" sz="15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ксантеновый</a:t>
            </a:r>
            <a:r>
              <a:rPr lang="ru-RU" sz="15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краситель</a:t>
            </a:r>
          </a:p>
        </p:txBody>
      </p:sp>
      <p:graphicFrame>
        <p:nvGraphicFramePr>
          <p:cNvPr id="8198" name="Объект 5"/>
          <p:cNvGraphicFramePr>
            <a:graphicFrameLocks noChangeAspect="1"/>
          </p:cNvGraphicFramePr>
          <p:nvPr/>
        </p:nvGraphicFramePr>
        <p:xfrm>
          <a:off x="-519113" y="2828925"/>
          <a:ext cx="4276726" cy="3024188"/>
        </p:xfrm>
        <a:graphic>
          <a:graphicData uri="http://schemas.openxmlformats.org/presentationml/2006/ole">
            <p:oleObj spid="_x0000_s8277" name="Graph" r:id="rId3" imgW="4276954" imgH="3024835" progId="Origin50.Graph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01850" y="1876425"/>
            <a:ext cx="228600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55763" y="1716088"/>
            <a:ext cx="269875" cy="2778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I</a:t>
            </a:r>
            <a:endParaRPr lang="ru-RU" sz="1600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5900" y="881063"/>
            <a:ext cx="935038" cy="2778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oret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band</a:t>
            </a:r>
            <a:endParaRPr lang="ru-RU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8202" name="Объект 9"/>
          <p:cNvGraphicFramePr>
            <a:graphicFrameLocks noChangeAspect="1"/>
          </p:cNvGraphicFramePr>
          <p:nvPr/>
        </p:nvGraphicFramePr>
        <p:xfrm>
          <a:off x="-541338" y="696913"/>
          <a:ext cx="4276726" cy="3024187"/>
        </p:xfrm>
        <a:graphic>
          <a:graphicData uri="http://schemas.openxmlformats.org/presentationml/2006/ole">
            <p:oleObj spid="_x0000_s8278" name="Graph" r:id="rId4" imgW="4276954" imgH="3024835" progId="Origin50.Graph">
              <p:embed/>
            </p:oleObj>
          </a:graphicData>
        </a:graphic>
      </p:graphicFrame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8761950"/>
              </p:ext>
            </p:extLst>
          </p:nvPr>
        </p:nvGraphicFramePr>
        <p:xfrm>
          <a:off x="4279900" y="908050"/>
          <a:ext cx="4619624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7651"/>
                <a:gridCol w="1043991"/>
                <a:gridCol w="1043991"/>
                <a:gridCol w="1043991"/>
              </a:tblGrid>
              <a:tr h="244921">
                <a:tc>
                  <a:txBody>
                    <a:bodyPr/>
                    <a:lstStyle/>
                    <a:p>
                      <a:pPr algn="ctr"/>
                      <a:endParaRPr lang="ru-RU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l-GR" sz="1200" b="1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λ</a:t>
                      </a:r>
                      <a:r>
                        <a:rPr lang="en-US" sz="1200" b="1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max, </a:t>
                      </a:r>
                      <a:r>
                        <a:rPr lang="ru-RU" sz="1200" b="1" dirty="0" err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нм</a:t>
                      </a:r>
                      <a:r>
                        <a:rPr lang="ru-RU" sz="1200" b="1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 (</a:t>
                      </a:r>
                      <a:r>
                        <a:rPr lang="el-GR" sz="1200" b="1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ε×10</a:t>
                      </a:r>
                      <a:r>
                        <a:rPr lang="el-GR" sz="1200" b="1" baseline="300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-5</a:t>
                      </a:r>
                      <a:r>
                        <a:rPr lang="el-GR" sz="1200" b="1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)</a:t>
                      </a:r>
                      <a:endParaRPr lang="ru-RU" sz="1200" b="1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206359">
                <a:tc>
                  <a:txBody>
                    <a:bodyPr/>
                    <a:lstStyle/>
                    <a:p>
                      <a:pPr algn="ctr"/>
                      <a:endParaRPr lang="ru-RU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Soret</a:t>
                      </a:r>
                      <a:r>
                        <a:rPr lang="en-US" sz="1200" baseline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 </a:t>
                      </a:r>
                      <a:endParaRPr lang="ru-RU" sz="120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II</a:t>
                      </a:r>
                      <a:endParaRPr lang="ru-RU" sz="120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I</a:t>
                      </a:r>
                      <a:endParaRPr lang="ru-RU" sz="120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4492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SnP</a:t>
                      </a:r>
                      <a:endParaRPr lang="ru-RU" sz="120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424(3.37)</a:t>
                      </a:r>
                      <a:endParaRPr lang="ru-RU" sz="120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559 </a:t>
                      </a:r>
                      <a:r>
                        <a:rPr lang="el-G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(</a:t>
                      </a:r>
                      <a:r>
                        <a:rPr lang="ru-RU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0.153</a:t>
                      </a:r>
                      <a:r>
                        <a:rPr lang="el-G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)</a:t>
                      </a:r>
                      <a:endParaRPr lang="ru-RU" sz="120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598 (0.077</a:t>
                      </a:r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1</a:t>
                      </a:r>
                      <a:r>
                        <a:rPr lang="el-GR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)</a:t>
                      </a: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4492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SnP-(Fluorescein)2</a:t>
                      </a:r>
                      <a:endParaRPr lang="ru-RU" sz="120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40000"/>
                        <a:lumOff val="60000"/>
                        <a:alpha val="50196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426 (2.14)</a:t>
                      </a:r>
                      <a:endParaRPr lang="ru-RU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40000"/>
                        <a:lumOff val="60000"/>
                        <a:alpha val="50196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559 (0</a:t>
                      </a:r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.134)</a:t>
                      </a:r>
                      <a:endParaRPr lang="ru-RU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40000"/>
                        <a:lumOff val="60000"/>
                        <a:alpha val="50196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598</a:t>
                      </a:r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 (0.0</a:t>
                      </a:r>
                      <a:r>
                        <a:rPr lang="ru-RU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653</a:t>
                      </a:r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)</a:t>
                      </a:r>
                      <a:endParaRPr lang="ru-RU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40000"/>
                        <a:lumOff val="60000"/>
                        <a:alpha val="50196"/>
                      </a:schemeClr>
                    </a:solidFill>
                  </a:tcPr>
                </a:tc>
              </a:tr>
              <a:tr h="24492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SnP-(Eosin)2</a:t>
                      </a:r>
                      <a:endParaRPr lang="ru-RU" sz="120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FF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426</a:t>
                      </a:r>
                      <a:r>
                        <a:rPr lang="ru-RU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(</a:t>
                      </a:r>
                      <a:r>
                        <a:rPr lang="ru-RU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2.17</a:t>
                      </a:r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)</a:t>
                      </a:r>
                      <a:endParaRPr lang="ru-RU" sz="120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FF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543</a:t>
                      </a:r>
                      <a:r>
                        <a:rPr lang="ru-RU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(0.</a:t>
                      </a:r>
                      <a:r>
                        <a:rPr lang="ru-RU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151</a:t>
                      </a:r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)</a:t>
                      </a:r>
                      <a:endParaRPr lang="ru-RU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FF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598</a:t>
                      </a:r>
                      <a:r>
                        <a:rPr lang="ru-RU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(0.03</a:t>
                      </a:r>
                      <a:r>
                        <a:rPr lang="ru-RU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79</a:t>
                      </a:r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)</a:t>
                      </a:r>
                      <a:endParaRPr lang="ru-RU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FF">
                        <a:alpha val="50196"/>
                      </a:srgbClr>
                    </a:solidFill>
                  </a:tcPr>
                </a:tc>
              </a:tr>
              <a:tr h="24492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SnP-(Erythrosine)2</a:t>
                      </a:r>
                      <a:endParaRPr lang="ru-RU" sz="120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3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426 (</a:t>
                      </a:r>
                      <a:r>
                        <a:rPr lang="ru-RU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2.20</a:t>
                      </a:r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)</a:t>
                      </a:r>
                      <a:endParaRPr lang="ru-RU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3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551 (0.198)</a:t>
                      </a:r>
                      <a:endParaRPr lang="ru-RU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3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599 (0.03</a:t>
                      </a:r>
                      <a:r>
                        <a:rPr lang="ru-RU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08</a:t>
                      </a:r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)</a:t>
                      </a:r>
                      <a:endParaRPr lang="ru-RU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30196"/>
                      </a:srgbClr>
                    </a:solidFill>
                  </a:tcPr>
                </a:tc>
              </a:tr>
            </a:tbl>
          </a:graphicData>
        </a:graphic>
      </p:graphicFrame>
      <p:grpSp>
        <p:nvGrpSpPr>
          <p:cNvPr id="8231" name="Группа 30"/>
          <p:cNvGrpSpPr>
            <a:grpSpLocks/>
          </p:cNvGrpSpPr>
          <p:nvPr/>
        </p:nvGrpSpPr>
        <p:grpSpPr bwMode="auto">
          <a:xfrm>
            <a:off x="4572000" y="4122738"/>
            <a:ext cx="773113" cy="1223962"/>
            <a:chOff x="4572000" y="4122939"/>
            <a:chExt cx="773025" cy="1224136"/>
          </a:xfrm>
        </p:grpSpPr>
        <p:sp>
          <p:nvSpPr>
            <p:cNvPr id="27" name="Овал 26"/>
            <p:cNvSpPr/>
            <p:nvPr/>
          </p:nvSpPr>
          <p:spPr>
            <a:xfrm>
              <a:off x="4572000" y="4122939"/>
              <a:ext cx="773025" cy="1224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B05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28" name="Овал 27"/>
            <p:cNvSpPr/>
            <p:nvPr/>
          </p:nvSpPr>
          <p:spPr>
            <a:xfrm>
              <a:off x="4779939" y="4289650"/>
              <a:ext cx="557149" cy="84308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B05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cxnSp>
          <p:nvCxnSpPr>
            <p:cNvPr id="30" name="Прямая со стрелкой 29"/>
            <p:cNvCxnSpPr/>
            <p:nvPr/>
          </p:nvCxnSpPr>
          <p:spPr>
            <a:xfrm flipV="1">
              <a:off x="4572000" y="4610370"/>
              <a:ext cx="0" cy="142895"/>
            </a:xfrm>
            <a:prstGeom prst="straightConnector1">
              <a:avLst/>
            </a:prstGeom>
            <a:ln w="127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/>
            <p:nvPr/>
          </p:nvCxnSpPr>
          <p:spPr>
            <a:xfrm flipV="1">
              <a:off x="4783114" y="4611959"/>
              <a:ext cx="0" cy="144483"/>
            </a:xfrm>
            <a:prstGeom prst="straightConnector1">
              <a:avLst/>
            </a:prstGeom>
            <a:ln w="127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/>
            <p:nvPr/>
          </p:nvCxnSpPr>
          <p:spPr>
            <a:xfrm>
              <a:off x="5335501" y="4596081"/>
              <a:ext cx="0" cy="144483"/>
            </a:xfrm>
            <a:prstGeom prst="straightConnector1">
              <a:avLst/>
            </a:prstGeom>
            <a:ln w="127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32" name="Группа 43"/>
          <p:cNvGrpSpPr>
            <a:grpSpLocks/>
          </p:cNvGrpSpPr>
          <p:nvPr/>
        </p:nvGrpSpPr>
        <p:grpSpPr bwMode="auto">
          <a:xfrm flipH="1">
            <a:off x="6084888" y="4076700"/>
            <a:ext cx="771525" cy="1223963"/>
            <a:chOff x="4572000" y="4122939"/>
            <a:chExt cx="773025" cy="1224136"/>
          </a:xfrm>
        </p:grpSpPr>
        <p:sp>
          <p:nvSpPr>
            <p:cNvPr id="45" name="Овал 44"/>
            <p:cNvSpPr/>
            <p:nvPr/>
          </p:nvSpPr>
          <p:spPr>
            <a:xfrm>
              <a:off x="4572000" y="4122939"/>
              <a:ext cx="773025" cy="1224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B05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46" name="Овал 45"/>
            <p:cNvSpPr/>
            <p:nvPr/>
          </p:nvSpPr>
          <p:spPr>
            <a:xfrm>
              <a:off x="4780367" y="4289651"/>
              <a:ext cx="556705" cy="843081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B050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cxnSp>
          <p:nvCxnSpPr>
            <p:cNvPr id="47" name="Прямая со стрелкой 46"/>
            <p:cNvCxnSpPr/>
            <p:nvPr/>
          </p:nvCxnSpPr>
          <p:spPr>
            <a:xfrm flipV="1">
              <a:off x="4572000" y="4610371"/>
              <a:ext cx="0" cy="142895"/>
            </a:xfrm>
            <a:prstGeom prst="straightConnector1">
              <a:avLst/>
            </a:prstGeom>
            <a:ln w="127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/>
            <p:nvPr/>
          </p:nvCxnSpPr>
          <p:spPr>
            <a:xfrm flipV="1">
              <a:off x="4783548" y="4611958"/>
              <a:ext cx="0" cy="144483"/>
            </a:xfrm>
            <a:prstGeom prst="straightConnector1">
              <a:avLst/>
            </a:prstGeom>
            <a:ln w="127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/>
            <p:nvPr/>
          </p:nvCxnSpPr>
          <p:spPr>
            <a:xfrm>
              <a:off x="5335481" y="4596081"/>
              <a:ext cx="0" cy="144483"/>
            </a:xfrm>
            <a:prstGeom prst="straightConnector1">
              <a:avLst/>
            </a:prstGeom>
            <a:ln w="127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233" name="Picture 1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425" y="2990850"/>
            <a:ext cx="112713" cy="2281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34" name="TextBox 32"/>
          <p:cNvSpPr txBox="1">
            <a:spLocks noChangeArrowheads="1"/>
          </p:cNvSpPr>
          <p:nvPr/>
        </p:nvSpPr>
        <p:spPr bwMode="auto">
          <a:xfrm>
            <a:off x="4178300" y="5200650"/>
            <a:ext cx="3968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924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</a:t>
            </a:r>
            <a:r>
              <a:rPr lang="en-US" sz="1600" baseline="-25000">
                <a:solidFill>
                  <a:srgbClr val="00924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</a:t>
            </a:r>
            <a:endParaRPr lang="ru-RU" sz="1600" baseline="-25000">
              <a:solidFill>
                <a:srgbClr val="009242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6634163" y="2905125"/>
            <a:ext cx="2430462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b="1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1</a:t>
            </a:r>
            <a:r>
              <a:rPr lang="en-US" sz="1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H-NMR </a:t>
            </a:r>
            <a:r>
              <a:rPr lang="ru-RU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500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MHz, </a:t>
            </a:r>
            <a:r>
              <a: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MSO-d6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</a:t>
            </a:r>
            <a:r>
              <a:rPr lang="ru-RU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:</a:t>
            </a:r>
            <a:endParaRPr lang="en-US" sz="1200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algn="ctr">
              <a:defRPr/>
            </a:pPr>
            <a:endParaRPr lang="ru-RU" sz="1200" baseline="-25000" dirty="0">
              <a:solidFill>
                <a:srgbClr val="FF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8" name="Прямоугольник 37"/>
          <p:cNvSpPr/>
          <p:nvPr/>
        </p:nvSpPr>
        <p:spPr>
          <a:xfrm>
            <a:off x="6948488" y="3179763"/>
            <a:ext cx="2016125" cy="5953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l-GR" sz="1400" b="1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Δδ</a:t>
            </a:r>
            <a:r>
              <a:rPr lang="en-US" sz="1400" b="1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= </a:t>
            </a:r>
            <a:r>
              <a:rPr lang="el-GR" sz="1400" b="1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δ</a:t>
            </a:r>
            <a:r>
              <a:rPr lang="en-US" sz="1400" b="1" i="1" baseline="-2500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</a:t>
            </a:r>
            <a:r>
              <a:rPr lang="en-US" sz="1400" b="1" i="1" baseline="-25000" dirty="0">
                <a:solidFill>
                  <a:srgbClr val="FF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riad</a:t>
            </a:r>
            <a:r>
              <a:rPr lang="en-US" sz="1400" b="1" baseline="-2500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400" b="1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- </a:t>
            </a:r>
            <a:r>
              <a:rPr lang="el-GR" sz="1400" b="1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δ</a:t>
            </a:r>
            <a:r>
              <a:rPr lang="en-US" sz="1400" b="1" i="1" baseline="-25000" dirty="0">
                <a:solidFill>
                  <a:srgbClr val="FF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ye  </a:t>
            </a:r>
            <a:r>
              <a:rPr lang="en-US" sz="1400" b="1" i="1" dirty="0">
                <a:solidFill>
                  <a:srgbClr val="FF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pm</a:t>
            </a:r>
          </a:p>
          <a:p>
            <a:pPr>
              <a:defRPr/>
            </a:pPr>
            <a:endParaRPr lang="en-US" sz="1400" b="1" i="1" baseline="-25000" dirty="0">
              <a:solidFill>
                <a:srgbClr val="FF0000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defRPr/>
            </a:pPr>
            <a:endParaRPr lang="en-US" sz="1400" b="1" i="1" baseline="-25000" dirty="0">
              <a:solidFill>
                <a:schemeClr val="accent6">
                  <a:lumMod val="75000"/>
                </a:schemeClr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</p:txBody>
      </p:sp>
      <p:pic>
        <p:nvPicPr>
          <p:cNvPr id="8237" name="Picture 5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350" y="3160713"/>
            <a:ext cx="2546350" cy="2217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7154863" y="3598863"/>
            <a:ext cx="2003425" cy="196977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l-GR" sz="1200" dirty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Δδ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H</a:t>
            </a:r>
            <a:r>
              <a:rPr lang="en-US" sz="1200" baseline="-25000" dirty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1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= -3.84 </a:t>
            </a:r>
          </a:p>
          <a:p>
            <a:pPr>
              <a:defRPr/>
            </a:pPr>
            <a:r>
              <a:rPr lang="el-GR" sz="1200" dirty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Δδ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H</a:t>
            </a:r>
            <a:r>
              <a:rPr lang="en-US" sz="1200" baseline="-25000" dirty="0" smtClean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= 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-3.28 </a:t>
            </a:r>
          </a:p>
          <a:p>
            <a:pPr>
              <a:defRPr/>
            </a:pPr>
            <a:r>
              <a:rPr lang="el-GR" sz="1200" dirty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Δδ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H</a:t>
            </a:r>
            <a:r>
              <a:rPr lang="en-US" sz="1200" baseline="-25000" dirty="0" smtClean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 -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2.87</a:t>
            </a:r>
          </a:p>
          <a:p>
            <a:pPr>
              <a:defRPr/>
            </a:pPr>
            <a:r>
              <a:rPr lang="el-GR" sz="1200" dirty="0" smtClean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Δδ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H</a:t>
            </a:r>
            <a:r>
              <a:rPr lang="en-US" sz="1200" baseline="-25000" dirty="0" smtClean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4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= -2.09</a:t>
            </a:r>
            <a:endParaRPr lang="en-US" sz="1200" dirty="0">
              <a:solidFill>
                <a:schemeClr val="accent6">
                  <a:lumMod val="7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>
              <a:defRPr/>
            </a:pPr>
            <a:endParaRPr lang="en-US" sz="1400" b="1" i="1" dirty="0">
              <a:solidFill>
                <a:srgbClr val="FF0000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defRPr/>
            </a:pPr>
            <a:r>
              <a:rPr lang="el-GR" sz="1200" dirty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Δδ</a:t>
            </a:r>
            <a:r>
              <a:rPr lang="en-US" sz="1200" dirty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H</a:t>
            </a:r>
            <a:r>
              <a:rPr lang="en-US" sz="1200" baseline="-25000" dirty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1</a:t>
            </a:r>
            <a:r>
              <a:rPr lang="en-US" sz="1200" dirty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= -</a:t>
            </a:r>
            <a:r>
              <a:rPr lang="en-US" sz="1200" dirty="0" smtClean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ru-RU" sz="1200" dirty="0" smtClean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.92</a:t>
            </a:r>
            <a:r>
              <a:rPr lang="en-US" sz="1200" dirty="0" smtClean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endParaRPr lang="en-US" sz="1200" dirty="0">
              <a:solidFill>
                <a:srgbClr val="FF00FF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>
              <a:defRPr/>
            </a:pPr>
            <a:r>
              <a:rPr lang="el-GR" sz="1200" dirty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Δδ</a:t>
            </a:r>
            <a:r>
              <a:rPr lang="en-US" sz="1200" dirty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200" dirty="0" smtClean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H</a:t>
            </a:r>
            <a:r>
              <a:rPr lang="en-US" sz="1200" baseline="-25000" dirty="0" smtClean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1200" dirty="0" smtClean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= </a:t>
            </a:r>
            <a:r>
              <a:rPr lang="en-US" sz="1200" dirty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-3.62 </a:t>
            </a:r>
          </a:p>
          <a:p>
            <a:pPr>
              <a:defRPr/>
            </a:pPr>
            <a:r>
              <a:rPr lang="el-GR" sz="1200" dirty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Δδ</a:t>
            </a:r>
            <a:r>
              <a:rPr lang="en-US" sz="1200" dirty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200" dirty="0" smtClean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H</a:t>
            </a:r>
            <a:r>
              <a:rPr lang="en-US" sz="1200" baseline="-25000" dirty="0" smtClean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 sz="1200" dirty="0" smtClean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200" dirty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 -</a:t>
            </a:r>
            <a:r>
              <a:rPr lang="en-US" sz="1200" dirty="0" smtClean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3.27</a:t>
            </a:r>
          </a:p>
          <a:p>
            <a:pPr>
              <a:defRPr/>
            </a:pPr>
            <a:r>
              <a:rPr lang="el-GR" sz="1200" dirty="0" smtClean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Δδ</a:t>
            </a:r>
            <a:r>
              <a:rPr lang="en-US" sz="1200" dirty="0" smtClean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H</a:t>
            </a:r>
            <a:r>
              <a:rPr lang="en-US" sz="1200" baseline="-25000" dirty="0" smtClean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 sz="1200" dirty="0" smtClean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= -2.17</a:t>
            </a:r>
            <a:endParaRPr lang="en-US" sz="1200" dirty="0">
              <a:solidFill>
                <a:srgbClr val="FF00FF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>
              <a:defRPr/>
            </a:pPr>
            <a:endParaRPr lang="en-US" sz="1200" dirty="0">
              <a:solidFill>
                <a:srgbClr val="FF00FF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7" name="Правая фигурная скобка 6"/>
          <p:cNvSpPr/>
          <p:nvPr/>
        </p:nvSpPr>
        <p:spPr>
          <a:xfrm>
            <a:off x="8439150" y="3635375"/>
            <a:ext cx="77788" cy="720725"/>
          </a:xfrm>
          <a:prstGeom prst="rightBrac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7" name="Правая фигурная скобка 36"/>
          <p:cNvSpPr/>
          <p:nvPr/>
        </p:nvSpPr>
        <p:spPr>
          <a:xfrm>
            <a:off x="8443288" y="4572000"/>
            <a:ext cx="77788" cy="719138"/>
          </a:xfrm>
          <a:prstGeom prst="rightBrace">
            <a:avLst/>
          </a:prstGeom>
          <a:ln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8" name="TextBox 7"/>
          <p:cNvSpPr txBox="1"/>
          <p:nvPr/>
        </p:nvSpPr>
        <p:spPr>
          <a:xfrm rot="16200000">
            <a:off x="8134350" y="3871913"/>
            <a:ext cx="915987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luorescein</a:t>
            </a:r>
            <a:endParaRPr lang="ru-RU" sz="1100" dirty="0">
              <a:solidFill>
                <a:schemeClr val="accent6">
                  <a:lumMod val="7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8242" name="TextBox 38"/>
          <p:cNvSpPr txBox="1">
            <a:spLocks noChangeArrowheads="1"/>
          </p:cNvSpPr>
          <p:nvPr/>
        </p:nvSpPr>
        <p:spPr bwMode="auto">
          <a:xfrm rot="-5400000">
            <a:off x="8310732" y="4804569"/>
            <a:ext cx="53975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100" dirty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osin</a:t>
            </a:r>
            <a:endParaRPr lang="ru-RU" sz="1100" dirty="0">
              <a:solidFill>
                <a:srgbClr val="FF00FF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4" name="Овал 33"/>
          <p:cNvSpPr/>
          <p:nvPr/>
        </p:nvSpPr>
        <p:spPr>
          <a:xfrm rot="1496827">
            <a:off x="5641736" y="3792326"/>
            <a:ext cx="187644" cy="261451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 rot="2225627">
            <a:off x="5474662" y="3580585"/>
            <a:ext cx="182396" cy="2126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046913" y="5403850"/>
            <a:ext cx="2133600" cy="303213"/>
          </a:xfrm>
        </p:spPr>
        <p:txBody>
          <a:bodyPr/>
          <a:lstStyle/>
          <a:p>
            <a:pPr>
              <a:defRPr/>
            </a:pPr>
            <a:fld id="{CBF7AEE1-EF85-4951-BCA0-923EB31834BD}" type="slidenum">
              <a:rPr lang="ru-RU" sz="16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pPr>
                <a:defRPr/>
              </a:pPr>
              <a:t>8</a:t>
            </a:fld>
            <a:endParaRPr lang="ru-RU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0" name="Прямоугольник 29"/>
          <p:cNvSpPr/>
          <p:nvPr/>
        </p:nvSpPr>
        <p:spPr>
          <a:xfrm>
            <a:off x="5940425" y="722313"/>
            <a:ext cx="1825625" cy="584200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>
            <a:off x="215900" y="581025"/>
            <a:ext cx="8712200" cy="0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06363" y="82550"/>
            <a:ext cx="465296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Флуоресцентные свойства</a:t>
            </a:r>
          </a:p>
        </p:txBody>
      </p:sp>
      <p:pic>
        <p:nvPicPr>
          <p:cNvPr id="9222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41043" r="38573"/>
          <a:stretch>
            <a:fillRect/>
          </a:stretch>
        </p:blipFill>
        <p:spPr bwMode="auto">
          <a:xfrm>
            <a:off x="5884863" y="769938"/>
            <a:ext cx="2143125" cy="59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131763" y="554038"/>
            <a:ext cx="7392987" cy="3222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ru-RU" sz="1500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73038" y="554038"/>
            <a:ext cx="7392987" cy="3381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Температурная зависимость</a:t>
            </a:r>
          </a:p>
        </p:txBody>
      </p:sp>
      <p:pic>
        <p:nvPicPr>
          <p:cNvPr id="9225" name="Picture 2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850" y="1492250"/>
            <a:ext cx="14160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Таблица 12"/>
          <p:cNvGraphicFramePr>
            <a:graphicFrameLocks noGrp="1"/>
          </p:cNvGraphicFramePr>
          <p:nvPr/>
        </p:nvGraphicFramePr>
        <p:xfrm>
          <a:off x="2195513" y="4225925"/>
          <a:ext cx="4752978" cy="116210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92163"/>
                <a:gridCol w="792163"/>
                <a:gridCol w="792163"/>
                <a:gridCol w="792163"/>
                <a:gridCol w="792163"/>
                <a:gridCol w="792163"/>
              </a:tblGrid>
              <a:tr h="274233"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err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SnP</a:t>
                      </a:r>
                      <a:r>
                        <a:rPr lang="en-US" sz="1200" b="1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-(Fluorescein)2</a:t>
                      </a:r>
                      <a:endParaRPr lang="ru-RU" sz="1200" b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48" marR="91448" marT="45706" marB="45706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err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SnP</a:t>
                      </a:r>
                      <a:r>
                        <a:rPr lang="en-US" sz="1200" b="1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-(Eosin)2</a:t>
                      </a:r>
                      <a:endParaRPr lang="ru-RU" sz="1200" b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48" marR="91448" marT="45706" marB="45706">
                    <a:lnL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FF">
                        <a:alpha val="27843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err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SnP</a:t>
                      </a:r>
                      <a:r>
                        <a:rPr lang="en-US" sz="1200" b="1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-(Erythrosine)2</a:t>
                      </a:r>
                      <a:endParaRPr lang="ru-RU" sz="1200" b="1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48" marR="91448" marT="45706" marB="45706">
                    <a:lnL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39" marR="91439">
                    <a:lnL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87941">
                <a:tc>
                  <a:txBody>
                    <a:bodyPr/>
                    <a:lstStyle/>
                    <a:p>
                      <a:pPr algn="ctr"/>
                      <a:r>
                        <a:rPr lang="el-GR" sz="1200" b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λ</a:t>
                      </a:r>
                      <a:r>
                        <a:rPr lang="en-US" sz="1200" b="0" baseline="-250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ex ,</a:t>
                      </a:r>
                      <a:r>
                        <a:rPr lang="en-US" sz="1200" b="0" baseline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 nm</a:t>
                      </a:r>
                      <a:endParaRPr lang="ru-RU" sz="1200" b="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48" marR="91448" marT="45706" marB="45706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200" b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λ</a:t>
                      </a:r>
                      <a:r>
                        <a:rPr lang="en-US" sz="1200" b="0" baseline="-25000" dirty="0" err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em</a:t>
                      </a:r>
                      <a:r>
                        <a:rPr lang="en-US" sz="1200" b="0" baseline="-250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 ,</a:t>
                      </a:r>
                      <a:r>
                        <a:rPr lang="en-US" sz="1200" b="0" baseline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 nm</a:t>
                      </a:r>
                      <a:endParaRPr lang="ru-RU" sz="1200" b="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48" marR="91448" marT="45706" marB="45706">
                    <a:lnL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200" b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λ</a:t>
                      </a:r>
                      <a:r>
                        <a:rPr lang="en-US" sz="1200" b="0" baseline="-250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ex ,</a:t>
                      </a:r>
                      <a:r>
                        <a:rPr lang="en-US" sz="1200" b="0" baseline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 nm</a:t>
                      </a:r>
                      <a:endParaRPr lang="ru-RU" sz="1200" b="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48" marR="91448" marT="45706" marB="45706">
                    <a:lnL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FF">
                        <a:alpha val="2784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200" b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λ</a:t>
                      </a:r>
                      <a:r>
                        <a:rPr lang="en-US" sz="1200" b="0" baseline="-25000" dirty="0" err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em</a:t>
                      </a:r>
                      <a:r>
                        <a:rPr lang="en-US" sz="1200" b="0" baseline="-250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 ,</a:t>
                      </a:r>
                      <a:r>
                        <a:rPr lang="en-US" sz="1200" b="0" baseline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 nm</a:t>
                      </a:r>
                      <a:endParaRPr lang="ru-RU" sz="1200" b="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48" marR="91448" marT="45706" marB="45706">
                    <a:lnL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FF">
                        <a:alpha val="2784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200" b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λ</a:t>
                      </a:r>
                      <a:r>
                        <a:rPr lang="en-US" sz="1200" b="0" baseline="-250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ex ,</a:t>
                      </a:r>
                      <a:r>
                        <a:rPr lang="en-US" sz="1200" b="0" baseline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 nm</a:t>
                      </a:r>
                      <a:endParaRPr lang="ru-RU" sz="1200" b="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48" marR="91448" marT="45706" marB="45706">
                    <a:lnL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200" b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λ</a:t>
                      </a:r>
                      <a:r>
                        <a:rPr lang="en-US" sz="1200" b="0" baseline="-25000" dirty="0" err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em</a:t>
                      </a:r>
                      <a:r>
                        <a:rPr lang="en-US" sz="1200" b="0" baseline="-250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 ,</a:t>
                      </a:r>
                      <a:r>
                        <a:rPr lang="en-US" sz="1200" b="0" baseline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 nm</a:t>
                      </a:r>
                      <a:endParaRPr lang="ru-RU" sz="1200" b="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48" marR="91448" marT="45706" marB="45706">
                    <a:lnL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20000"/>
                      </a:srgbClr>
                    </a:solidFill>
                  </a:tcPr>
                </a:tc>
              </a:tr>
              <a:tr h="29993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425</a:t>
                      </a:r>
                      <a:endParaRPr lang="ru-RU" sz="120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48" marR="91448" marT="45706" marB="45706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605/660</a:t>
                      </a:r>
                      <a:endParaRPr lang="ru-RU" sz="120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48" marR="91448" marT="45706" marB="45706">
                    <a:lnL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425</a:t>
                      </a:r>
                      <a:endParaRPr lang="ru-RU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48" marR="91448" marT="45706" marB="45706">
                    <a:lnL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FF">
                        <a:alpha val="2784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605/660</a:t>
                      </a:r>
                      <a:endParaRPr lang="ru-RU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48" marR="91448" marT="45706" marB="45706">
                    <a:lnL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FF">
                        <a:alpha val="2784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425</a:t>
                      </a:r>
                      <a:endParaRPr lang="ru-RU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48" marR="91448" marT="45706" marB="45706">
                    <a:lnL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605/660</a:t>
                      </a:r>
                      <a:endParaRPr lang="ru-RU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48" marR="91448" marT="45706" marB="45706">
                    <a:lnL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20000"/>
                      </a:srgbClr>
                    </a:solidFill>
                  </a:tcPr>
                </a:tc>
              </a:tr>
              <a:tr h="299938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520</a:t>
                      </a:r>
                      <a:endParaRPr lang="ru-RU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48" marR="91448" marT="45706" marB="45706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551</a:t>
                      </a:r>
                      <a:endParaRPr lang="ru-RU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48" marR="91448" marT="45706" marB="45706">
                    <a:lnL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538</a:t>
                      </a:r>
                      <a:endParaRPr lang="ru-RU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48" marR="91448" marT="45706" marB="45706">
                    <a:lnL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FF">
                        <a:alpha val="2784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557</a:t>
                      </a:r>
                      <a:endParaRPr lang="ru-RU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48" marR="91448" marT="45706" marB="45706">
                    <a:lnL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FF">
                        <a:alpha val="2784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550</a:t>
                      </a:r>
                      <a:endParaRPr lang="ru-RU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48" marR="91448" marT="45706" marB="45706">
                    <a:lnL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567</a:t>
                      </a:r>
                      <a:endParaRPr lang="ru-RU" sz="12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L="91448" marR="91448" marT="45706" marB="45706">
                    <a:lnL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0000">
                        <a:alpha val="2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1433513" y="1030288"/>
            <a:ext cx="2008187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 dirty="0" err="1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nP</a:t>
            </a:r>
            <a:r>
              <a:rPr lang="en-US" sz="1200" dirty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-(Eosin)2, 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MF,</a:t>
            </a:r>
          </a:p>
          <a:p>
            <a:pPr algn="ctr">
              <a:defRPr/>
            </a:pPr>
            <a:r>
              <a:rPr lang="el-GR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λ</a:t>
            </a:r>
            <a:r>
              <a:rPr lang="en-US" sz="1200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x 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 538 nm</a:t>
            </a:r>
            <a:r>
              <a:rPr lang="en-US" sz="1200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,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l-GR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λ</a:t>
            </a:r>
            <a:r>
              <a:rPr lang="en-US" sz="1200" baseline="-25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m</a:t>
            </a:r>
            <a:r>
              <a:rPr lang="en-US" sz="1200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 557 nm</a:t>
            </a:r>
            <a:endParaRPr lang="en-US" sz="1200" dirty="0">
              <a:solidFill>
                <a:srgbClr val="FF00FF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>
              <a:defRPr/>
            </a:pPr>
            <a:endParaRPr lang="en-US" sz="1600" dirty="0">
              <a:solidFill>
                <a:srgbClr val="FF00FF"/>
              </a:solidFill>
            </a:endParaRPr>
          </a:p>
        </p:txBody>
      </p:sp>
      <p:graphicFrame>
        <p:nvGraphicFramePr>
          <p:cNvPr id="9257" name="Объект 13"/>
          <p:cNvGraphicFramePr>
            <a:graphicFrameLocks noChangeAspect="1"/>
          </p:cNvGraphicFramePr>
          <p:nvPr/>
        </p:nvGraphicFramePr>
        <p:xfrm>
          <a:off x="-252413" y="711200"/>
          <a:ext cx="4824413" cy="3411538"/>
        </p:xfrm>
        <a:graphic>
          <a:graphicData uri="http://schemas.openxmlformats.org/presentationml/2006/ole">
            <p:oleObj spid="_x0000_s9286" name="Graph" r:id="rId5" imgW="4276954" imgH="3024835" progId="Origin50.Graph">
              <p:embed/>
            </p:oleObj>
          </a:graphicData>
        </a:graphic>
      </p:graphicFrame>
      <p:pic>
        <p:nvPicPr>
          <p:cNvPr id="9258" name="Picture 1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6788" y="1993900"/>
            <a:ext cx="1631950" cy="142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6" name="Прямая со стрелкой 15"/>
          <p:cNvCxnSpPr/>
          <p:nvPr/>
        </p:nvCxnSpPr>
        <p:spPr>
          <a:xfrm>
            <a:off x="2236788" y="2425700"/>
            <a:ext cx="319087" cy="0"/>
          </a:xfrm>
          <a:prstGeom prst="straightConnector1">
            <a:avLst/>
          </a:prstGeom>
          <a:ln w="127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60" name="TextBox 17"/>
          <p:cNvSpPr txBox="1">
            <a:spLocks noChangeArrowheads="1"/>
          </p:cNvSpPr>
          <p:nvPr/>
        </p:nvSpPr>
        <p:spPr bwMode="auto">
          <a:xfrm>
            <a:off x="2195513" y="2133600"/>
            <a:ext cx="404812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200" i="1">
                <a:solidFill>
                  <a:srgbClr val="00B050"/>
                </a:solidFill>
              </a:rPr>
              <a:t>hv</a:t>
            </a:r>
            <a:r>
              <a:rPr lang="en-US" sz="1200" i="1" baseline="-25000">
                <a:solidFill>
                  <a:srgbClr val="00B050"/>
                </a:solidFill>
              </a:rPr>
              <a:t>1</a:t>
            </a:r>
            <a:endParaRPr lang="ru-RU" sz="1200" i="1" baseline="-25000">
              <a:solidFill>
                <a:srgbClr val="00B050"/>
              </a:solidFill>
            </a:endParaRPr>
          </a:p>
        </p:txBody>
      </p:sp>
      <p:cxnSp>
        <p:nvCxnSpPr>
          <p:cNvPr id="22" name="Скругленная соединительная линия 21"/>
          <p:cNvCxnSpPr/>
          <p:nvPr/>
        </p:nvCxnSpPr>
        <p:spPr>
          <a:xfrm flipV="1">
            <a:off x="3392488" y="2355850"/>
            <a:ext cx="279400" cy="69850"/>
          </a:xfrm>
          <a:prstGeom prst="curvedConnector3">
            <a:avLst>
              <a:gd name="adj1" fmla="val 44910"/>
            </a:avLst>
          </a:prstGeom>
          <a:ln w="127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62" name="Прямоугольник 22"/>
          <p:cNvSpPr>
            <a:spLocks noChangeArrowheads="1"/>
          </p:cNvSpPr>
          <p:nvPr/>
        </p:nvSpPr>
        <p:spPr bwMode="auto">
          <a:xfrm>
            <a:off x="3348038" y="2352675"/>
            <a:ext cx="404812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200" i="1">
                <a:solidFill>
                  <a:srgbClr val="92D050"/>
                </a:solidFill>
              </a:rPr>
              <a:t>hv</a:t>
            </a:r>
            <a:r>
              <a:rPr lang="en-US" sz="1200" i="1" baseline="-25000">
                <a:solidFill>
                  <a:srgbClr val="92D050"/>
                </a:solidFill>
              </a:rPr>
              <a:t>2</a:t>
            </a:r>
            <a:endParaRPr lang="ru-RU" sz="1200" i="1" baseline="-25000">
              <a:solidFill>
                <a:srgbClr val="92D050"/>
              </a:solidFill>
            </a:endParaRPr>
          </a:p>
        </p:txBody>
      </p:sp>
      <p:graphicFrame>
        <p:nvGraphicFramePr>
          <p:cNvPr id="9263" name="Объект 26"/>
          <p:cNvGraphicFramePr>
            <a:graphicFrameLocks noChangeAspect="1"/>
          </p:cNvGraphicFramePr>
          <p:nvPr/>
        </p:nvGraphicFramePr>
        <p:xfrm>
          <a:off x="4730750" y="1000125"/>
          <a:ext cx="4276725" cy="3024188"/>
        </p:xfrm>
        <a:graphic>
          <a:graphicData uri="http://schemas.openxmlformats.org/presentationml/2006/ole">
            <p:oleObj spid="_x0000_s9287" name="Graph" r:id="rId7" imgW="4276954" imgH="3024835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020272" y="5408260"/>
            <a:ext cx="2133600" cy="303212"/>
          </a:xfrm>
        </p:spPr>
        <p:txBody>
          <a:bodyPr/>
          <a:lstStyle/>
          <a:p>
            <a:pPr>
              <a:defRPr/>
            </a:pPr>
            <a:fld id="{263F4313-0F6F-4BA2-9772-6E3D77ECC5AF}" type="slidenum">
              <a:rPr lang="ru-RU" sz="16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pPr>
                <a:defRPr/>
              </a:pPr>
              <a:t>9</a:t>
            </a:fld>
            <a:endParaRPr lang="ru-RU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>
            <a:off x="215900" y="581025"/>
            <a:ext cx="8712200" cy="0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06363" y="82550"/>
            <a:ext cx="465296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Флуоресцентные свойства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131763" y="554038"/>
            <a:ext cx="7392987" cy="3222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ru-RU" sz="1500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73038" y="554038"/>
            <a:ext cx="7392987" cy="3381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Влияние вязкости среды</a:t>
            </a:r>
          </a:p>
        </p:txBody>
      </p:sp>
      <p:graphicFrame>
        <p:nvGraphicFramePr>
          <p:cNvPr id="10247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85797120"/>
              </p:ext>
            </p:extLst>
          </p:nvPr>
        </p:nvGraphicFramePr>
        <p:xfrm>
          <a:off x="-223838" y="1665160"/>
          <a:ext cx="4508501" cy="3187700"/>
        </p:xfrm>
        <a:graphic>
          <a:graphicData uri="http://schemas.openxmlformats.org/presentationml/2006/ole">
            <p:oleObj spid="_x0000_s10284" name="Graph" r:id="rId3" imgW="4276954" imgH="3024835" progId="Origin50.Graph">
              <p:embed/>
            </p:oleObj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927100" y="1808953"/>
            <a:ext cx="3011488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 dirty="0" err="1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nP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-(Fluorescein)2, 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MF,</a:t>
            </a:r>
            <a:r>
              <a:rPr lang="ru-RU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% : </a:t>
            </a:r>
            <a:r>
              <a:rPr lang="en-US" sz="1200" dirty="0">
                <a:solidFill>
                  <a:srgbClr val="210DB3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lycerol, %</a:t>
            </a:r>
          </a:p>
          <a:p>
            <a:pPr algn="ctr">
              <a:defRPr/>
            </a:pPr>
            <a:r>
              <a:rPr lang="el-GR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λ</a:t>
            </a:r>
            <a:r>
              <a:rPr lang="en-US" sz="1200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x 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 520 nm</a:t>
            </a:r>
            <a:r>
              <a:rPr lang="en-US" sz="1200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,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l-GR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λ</a:t>
            </a:r>
            <a:r>
              <a:rPr lang="en-US" sz="1200" baseline="-25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m</a:t>
            </a:r>
            <a:r>
              <a:rPr lang="en-US" sz="1200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 551 nm</a:t>
            </a:r>
            <a:endParaRPr lang="en-US" sz="1200" dirty="0">
              <a:solidFill>
                <a:srgbClr val="FF00FF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>
              <a:defRPr/>
            </a:pPr>
            <a:endParaRPr lang="en-US" sz="1600" dirty="0">
              <a:solidFill>
                <a:srgbClr val="FF00FF"/>
              </a:solidFill>
            </a:endParaRPr>
          </a:p>
        </p:txBody>
      </p:sp>
      <p:pic>
        <p:nvPicPr>
          <p:cNvPr id="24585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3788" y="2205828"/>
            <a:ext cx="1619250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2" name="Picture 2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055100" flipH="1">
            <a:off x="4535488" y="1491453"/>
            <a:ext cx="120491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553075" y="1031078"/>
            <a:ext cx="3554413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itchFamily="2" charset="2"/>
              <a:buChar char="§"/>
              <a:defRPr/>
            </a:pPr>
            <a:r>
              <a:rPr lang="ru-RU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Уменьшение полярности растворителя</a:t>
            </a:r>
          </a:p>
          <a:p>
            <a:pPr marL="285750" indent="-285750">
              <a:buFont typeface="Wingdings" pitchFamily="2" charset="2"/>
              <a:buChar char="§"/>
              <a:defRPr/>
            </a:pPr>
            <a:r>
              <a:rPr lang="ru-RU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Передача </a:t>
            </a:r>
            <a:r>
              <a:rPr lang="ru-RU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энергии молекулам глицерина</a:t>
            </a:r>
            <a:endParaRPr lang="ru-RU" dirty="0">
              <a:solidFill>
                <a:schemeClr val="tx1">
                  <a:lumMod val="75000"/>
                  <a:lumOff val="25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71898901"/>
              </p:ext>
            </p:extLst>
          </p:nvPr>
        </p:nvGraphicFramePr>
        <p:xfrm>
          <a:off x="4965811" y="1813345"/>
          <a:ext cx="4276725" cy="3024187"/>
        </p:xfrm>
        <a:graphic>
          <a:graphicData uri="http://schemas.openxmlformats.org/presentationml/2006/ole">
            <p:oleObj spid="_x0000_s10285" name="Graph" r:id="rId6" imgW="4276800" imgH="3024720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76</TotalTime>
  <Words>744</Words>
  <Application>Microsoft Office PowerPoint</Application>
  <PresentationFormat>Экран (16:10)</PresentationFormat>
  <Paragraphs>194</Paragraphs>
  <Slides>1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3</vt:i4>
      </vt:variant>
    </vt:vector>
  </HeadingPairs>
  <TitlesOfParts>
    <vt:vector size="16" baseType="lpstr">
      <vt:lpstr>Тема Office</vt:lpstr>
      <vt:lpstr>CS ChemDraw Drawing</vt:lpstr>
      <vt:lpstr>Graph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зобензол</dc:title>
  <dc:creator>lebedevivan22091997@yandex.ru</dc:creator>
  <cp:lastModifiedBy>lebedevivan22091997@yandex.ru</cp:lastModifiedBy>
  <cp:revision>621</cp:revision>
  <dcterms:created xsi:type="dcterms:W3CDTF">2021-06-15T12:21:10Z</dcterms:created>
  <dcterms:modified xsi:type="dcterms:W3CDTF">2022-07-03T03:49:07Z</dcterms:modified>
</cp:coreProperties>
</file>